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48" r:id="rId1"/>
  </p:sldMasterIdLst>
  <p:notesMasterIdLst>
    <p:notesMasterId r:id="rId28"/>
  </p:notesMasterIdLst>
  <p:sldIdLst>
    <p:sldId id="814" r:id="rId2"/>
    <p:sldId id="815" r:id="rId3"/>
    <p:sldId id="818" r:id="rId4"/>
    <p:sldId id="819" r:id="rId5"/>
    <p:sldId id="816" r:id="rId6"/>
    <p:sldId id="821" r:id="rId7"/>
    <p:sldId id="822" r:id="rId8"/>
    <p:sldId id="823" r:id="rId9"/>
    <p:sldId id="824" r:id="rId10"/>
    <p:sldId id="826" r:id="rId11"/>
    <p:sldId id="827" r:id="rId12"/>
    <p:sldId id="830" r:id="rId13"/>
    <p:sldId id="828" r:id="rId14"/>
    <p:sldId id="829" r:id="rId15"/>
    <p:sldId id="845" r:id="rId16"/>
    <p:sldId id="835" r:id="rId17"/>
    <p:sldId id="836" r:id="rId18"/>
    <p:sldId id="842" r:id="rId19"/>
    <p:sldId id="838" r:id="rId20"/>
    <p:sldId id="843" r:id="rId21"/>
    <p:sldId id="837" r:id="rId22"/>
    <p:sldId id="803" r:id="rId23"/>
    <p:sldId id="841" r:id="rId24"/>
    <p:sldId id="846" r:id="rId25"/>
    <p:sldId id="847" r:id="rId26"/>
    <p:sldId id="839" r:id="rId27"/>
  </p:sldIdLst>
  <p:sldSz cx="12192000" cy="6858000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Franklin Gothic Book" panose="020B0503020102020204" pitchFamily="34" charset="0"/>
      <p:regular r:id="rId34"/>
      <p:italic r:id="rId35"/>
    </p:embeddedFont>
    <p:embeddedFont>
      <p:font typeface="Libre Franklin" panose="020B0604020202020204" charset="0"/>
      <p:regular r:id="rId36"/>
      <p:bold r:id="rId37"/>
      <p:italic r:id="rId38"/>
      <p:boldItalic r:id="rId39"/>
    </p:embeddedFont>
    <p:embeddedFont>
      <p:font typeface="SimSun" panose="02010600030101010101" pitchFamily="2" charset="-122"/>
      <p:regular r:id="rId4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1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5" roundtripDataSignature="AMtx7mjBFRWxTZX1+iut3o0XbIOZ/obj5w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engming Shen" initials="TS" lastIdx="0" clrIdx="0">
    <p:extLst>
      <p:ext uri="{19B8F6BF-5375-455C-9EA6-DF929625EA0E}">
        <p15:presenceInfo xmlns:p15="http://schemas.microsoft.com/office/powerpoint/2012/main" userId="Tengming Sh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DAC5EB6-C508-4FF4-85E2-B6EBFCFE8E00}">
  <a:tblStyle styleId="{4DAC5EB6-C508-4FF4-85E2-B6EBFCFE8E00}" styleName="Table_0">
    <a:wholeTbl>
      <a:tcTxStyle b="off" i="off">
        <a:font>
          <a:latin typeface="Franklin Gothic Book"/>
          <a:ea typeface="Franklin Gothic Book"/>
          <a:cs typeface="Franklin Gothic Book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E8ECF4"/>
          </a:solidFill>
        </a:fill>
      </a:tcStyle>
    </a:wholeTbl>
    <a:band1H>
      <a:tcTxStyle/>
      <a:tcStyle>
        <a:tcBdr/>
        <a:fill>
          <a:solidFill>
            <a:srgbClr val="CFD7E7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CFD7E7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Franklin Gothic Book"/>
          <a:ea typeface="Franklin Gothic Book"/>
          <a:cs typeface="Franklin Gothic Book"/>
        </a:font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font>
          <a:latin typeface="Franklin Gothic Book"/>
          <a:ea typeface="Franklin Gothic Book"/>
          <a:cs typeface="Franklin Gothic Book"/>
        </a:font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font>
          <a:latin typeface="Franklin Gothic Book"/>
          <a:ea typeface="Franklin Gothic Book"/>
          <a:cs typeface="Franklin Gothic Book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1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Franklin Gothic Book"/>
          <a:ea typeface="Franklin Gothic Book"/>
          <a:cs typeface="Franklin Gothic Book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019" autoAdjust="0"/>
    <p:restoredTop sz="88682"/>
  </p:normalViewPr>
  <p:slideViewPr>
    <p:cSldViewPr snapToGrid="0">
      <p:cViewPr varScale="1">
        <p:scale>
          <a:sx n="84" d="100"/>
          <a:sy n="84" d="100"/>
        </p:scale>
        <p:origin x="996" y="98"/>
      </p:cViewPr>
      <p:guideLst>
        <p:guide orient="horz" pos="2160"/>
        <p:guide pos="412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customschemas.google.com/relationships/presentationmetadata" Target="meta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" name="Google Shape;4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5" name="Google Shape;5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6" name="Google Shape;6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7" name="Google Shape;7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8" name="Google Shape;8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9" name="Google Shape;9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0" name="Google Shape;10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1" name="Google Shape;11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2" name="Google Shape;12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3" name="Google Shape;13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4" name="Google Shape;14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5" name="Google Shape;15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6" name="Google Shape;16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7" name="Google Shape;17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8" name="Google Shape;18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19" name="Google Shape;19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0" name="Google Shape;20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1" name="Google Shape;21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2" name="Google Shape;22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3" name="Google Shape;23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4" name="Google Shape;24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5" name="Google Shape;25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6" name="Google Shape;26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7" name="Google Shape;27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8" name="Google Shape;28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29" name="Google Shape;29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0" name="Google Shape;30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1" name="Google Shape;31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2" name="Google Shape;32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3" name="Google Shape;33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4" name="Google Shape;34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5" name="Google Shape;35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6" name="Google Shape;36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7" name="Google Shape;37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8" name="Google Shape;38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39" name="Google Shape;39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0" name="Google Shape;40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1" name="Google Shape;41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2" name="Google Shape;42;n"/>
          <p:cNvSpPr/>
          <p:nvPr/>
        </p:nvSpPr>
        <p:spPr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3" name="Google Shape;43;n"/>
          <p:cNvSpPr txBox="1"/>
          <p:nvPr/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4" name="Google Shape;4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08300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  <a:defRPr sz="12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l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/>
          </a:p>
        </p:txBody>
      </p:sp>
      <p:sp>
        <p:nvSpPr>
          <p:cNvPr id="45" name="Google Shape;45;n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85800"/>
            <a:ext cx="5981700" cy="33655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600" cap="sq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46" name="Google Shape;4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22900" cy="405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n"/>
          <p:cNvSpPr txBox="1"/>
          <p:nvPr/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Franklin"/>
              <a:ea typeface="Libre Franklin"/>
              <a:cs typeface="Libre Franklin"/>
              <a:sym typeface="Libre Franklin"/>
            </a:endParaRPr>
          </a:p>
        </p:txBody>
      </p:sp>
      <p:sp>
        <p:nvSpPr>
          <p:cNvPr id="48" name="Google Shape;4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08300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389868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85800"/>
            <a:ext cx="5981700" cy="33655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600" cap="sq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103" name="Google Shape;103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22900" cy="405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04" name="Google Shape;104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08300" cy="3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Calibri"/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609058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What is the margin of the safety of quench protection of HTS magnets made possible by the existing quench detection method? </a:t>
            </a:r>
          </a:p>
          <a:p>
            <a:endParaRPr lang="en-US" b="1" dirty="0"/>
          </a:p>
          <a:p>
            <a:r>
              <a:rPr lang="en-US" b="1" dirty="0"/>
              <a:t>How to improve it? What is the key parameter? </a:t>
            </a:r>
          </a:p>
          <a:p>
            <a:endParaRPr lang="en-US" b="1" dirty="0"/>
          </a:p>
          <a:p>
            <a:r>
              <a:rPr lang="en-US" b="1" dirty="0"/>
              <a:t>What is the limit? Can machine learning help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04367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3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0058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200" dirty="0"/>
              <a:t>More time for protection – this may mean the life and death of HTS magnet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6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89245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9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6230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1" baseline="0" dirty="0"/>
          </a:p>
          <a:p>
            <a:endParaRPr lang="en-US" sz="1200" b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10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9746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11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29670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Times New Roman"/>
              <a:buNone/>
            </a:pPr>
            <a:fld id="{00000000-1234-1234-1234-123412341234}" type="slidenum">
              <a:rPr lang="en-US" sz="1200" b="0" u="none" smtClea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24</a:t>
            </a:fld>
            <a:endParaRPr lang="en-US" sz="1200" b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1230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DOE template">
  <p:cSld name="1_DOE template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24"/>
          <p:cNvSpPr/>
          <p:nvPr/>
        </p:nvSpPr>
        <p:spPr>
          <a:xfrm>
            <a:off x="0" y="1"/>
            <a:ext cx="12192000" cy="855663"/>
          </a:xfrm>
          <a:prstGeom prst="rect">
            <a:avLst/>
          </a:prstGeom>
          <a:solidFill>
            <a:srgbClr val="1F497D"/>
          </a:solidFill>
          <a:ln>
            <a:noFill/>
          </a:ln>
          <a:effectLst>
            <a:outerShdw blurRad="50800" dist="38100" dir="5400000" algn="t" rotWithShape="0">
              <a:srgbClr val="000000">
                <a:alpha val="39607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91;p24"/>
          <p:cNvSpPr txBox="1">
            <a:spLocks noGrp="1"/>
          </p:cNvSpPr>
          <p:nvPr>
            <p:ph type="title"/>
          </p:nvPr>
        </p:nvSpPr>
        <p:spPr>
          <a:xfrm>
            <a:off x="0" y="12579"/>
            <a:ext cx="12192000" cy="843086"/>
          </a:xfrm>
          <a:prstGeom prst="rect">
            <a:avLst/>
          </a:prstGeom>
          <a:solidFill>
            <a:srgbClr val="00395A"/>
          </a:solidFill>
          <a:ln>
            <a:noFill/>
          </a:ln>
          <a:effectLst>
            <a:outerShdw blurRad="50800" dist="38100" dir="2700000" algn="tl" rotWithShape="0">
              <a:srgbClr val="000000">
                <a:alpha val="42745"/>
              </a:srgbClr>
            </a:outerShdw>
          </a:effectLst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Arial"/>
              <a:buNone/>
              <a:defRPr sz="28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24"/>
          <p:cNvSpPr txBox="1">
            <a:spLocks noGrp="1"/>
          </p:cNvSpPr>
          <p:nvPr>
            <p:ph type="sldNum" idx="12"/>
          </p:nvPr>
        </p:nvSpPr>
        <p:spPr>
          <a:xfrm>
            <a:off x="10972800" y="6400800"/>
            <a:ext cx="688900" cy="3478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1000" b="0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93" name="Google Shape;93;p24"/>
          <p:cNvSpPr txBox="1">
            <a:spLocks noGrp="1"/>
          </p:cNvSpPr>
          <p:nvPr>
            <p:ph type="body" idx="1"/>
          </p:nvPr>
        </p:nvSpPr>
        <p:spPr>
          <a:xfrm>
            <a:off x="533400" y="1447800"/>
            <a:ext cx="110521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o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966F5-08CA-4C5B-B8A1-4E965B563700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872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3"/>
          <p:cNvSpPr txBox="1">
            <a:spLocks noGrp="1"/>
          </p:cNvSpPr>
          <p:nvPr>
            <p:ph type="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395A"/>
          </a:solidFill>
          <a:ln>
            <a:noFill/>
          </a:ln>
          <a:effectLst>
            <a:outerShdw blurRad="50800" dist="38100" dir="2700000" algn="tl" rotWithShape="0">
              <a:srgbClr val="000000">
                <a:alpha val="42745"/>
              </a:srgbClr>
            </a:outerShdw>
          </a:effectLst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3"/>
          <p:cNvSpPr txBox="1">
            <a:spLocks noGrp="1"/>
          </p:cNvSpPr>
          <p:nvPr>
            <p:ph type="body" idx="1"/>
          </p:nvPr>
        </p:nvSpPr>
        <p:spPr>
          <a:xfrm>
            <a:off x="596556" y="1600201"/>
            <a:ext cx="10979261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55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ts val="2000"/>
              <a:buFont typeface="Courier New"/>
              <a:buChar char="o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endParaRPr/>
          </a:p>
        </p:txBody>
      </p:sp>
      <p:grpSp>
        <p:nvGrpSpPr>
          <p:cNvPr id="52" name="Google Shape;52;p23"/>
          <p:cNvGrpSpPr/>
          <p:nvPr/>
        </p:nvGrpSpPr>
        <p:grpSpPr>
          <a:xfrm>
            <a:off x="-211627" y="-142630"/>
            <a:ext cx="12596660" cy="7137992"/>
            <a:chOff x="-158720" y="-142630"/>
            <a:chExt cx="9447494" cy="7137992"/>
          </a:xfrm>
        </p:grpSpPr>
        <p:grpSp>
          <p:nvGrpSpPr>
            <p:cNvPr id="53" name="Google Shape;53;p23"/>
            <p:cNvGrpSpPr/>
            <p:nvPr/>
          </p:nvGrpSpPr>
          <p:grpSpPr>
            <a:xfrm>
              <a:off x="467806" y="6873248"/>
              <a:ext cx="8217866" cy="122115"/>
              <a:chOff x="467806" y="6873248"/>
              <a:chExt cx="8217866" cy="122115"/>
            </a:xfrm>
          </p:grpSpPr>
          <p:cxnSp>
            <p:nvCxnSpPr>
              <p:cNvPr id="54" name="Google Shape;54;p23"/>
              <p:cNvCxnSpPr/>
              <p:nvPr/>
            </p:nvCxnSpPr>
            <p:spPr>
              <a:xfrm>
                <a:off x="467806" y="6873248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55" name="Google Shape;55;p23"/>
              <p:cNvCxnSpPr/>
              <p:nvPr/>
            </p:nvCxnSpPr>
            <p:spPr>
              <a:xfrm>
                <a:off x="8685672" y="6873248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grpSp>
            <p:nvGrpSpPr>
              <p:cNvPr id="56" name="Google Shape;56;p23"/>
              <p:cNvGrpSpPr/>
              <p:nvPr/>
            </p:nvGrpSpPr>
            <p:grpSpPr>
              <a:xfrm>
                <a:off x="5715000" y="6873248"/>
                <a:ext cx="457200" cy="122115"/>
                <a:chOff x="5715000" y="6873248"/>
                <a:chExt cx="457200" cy="122115"/>
              </a:xfrm>
            </p:grpSpPr>
            <p:cxnSp>
              <p:nvCxnSpPr>
                <p:cNvPr id="57" name="Google Shape;57;p23"/>
                <p:cNvCxnSpPr/>
                <p:nvPr/>
              </p:nvCxnSpPr>
              <p:spPr>
                <a:xfrm>
                  <a:off x="61722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  <p:cxnSp>
              <p:nvCxnSpPr>
                <p:cNvPr id="58" name="Google Shape;58;p23"/>
                <p:cNvCxnSpPr/>
                <p:nvPr/>
              </p:nvCxnSpPr>
              <p:spPr>
                <a:xfrm>
                  <a:off x="57150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</p:grpSp>
          <p:grpSp>
            <p:nvGrpSpPr>
              <p:cNvPr id="59" name="Google Shape;59;p23"/>
              <p:cNvGrpSpPr/>
              <p:nvPr/>
            </p:nvGrpSpPr>
            <p:grpSpPr>
              <a:xfrm>
                <a:off x="2971800" y="6873248"/>
                <a:ext cx="457200" cy="122115"/>
                <a:chOff x="5715000" y="6873248"/>
                <a:chExt cx="457200" cy="122115"/>
              </a:xfrm>
            </p:grpSpPr>
            <p:cxnSp>
              <p:nvCxnSpPr>
                <p:cNvPr id="60" name="Google Shape;60;p23"/>
                <p:cNvCxnSpPr/>
                <p:nvPr/>
              </p:nvCxnSpPr>
              <p:spPr>
                <a:xfrm>
                  <a:off x="61722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  <p:cxnSp>
              <p:nvCxnSpPr>
                <p:cNvPr id="61" name="Google Shape;61;p23"/>
                <p:cNvCxnSpPr/>
                <p:nvPr/>
              </p:nvCxnSpPr>
              <p:spPr>
                <a:xfrm>
                  <a:off x="57150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</p:grpSp>
        </p:grpSp>
        <p:grpSp>
          <p:nvGrpSpPr>
            <p:cNvPr id="62" name="Google Shape;62;p23"/>
            <p:cNvGrpSpPr/>
            <p:nvPr/>
          </p:nvGrpSpPr>
          <p:grpSpPr>
            <a:xfrm>
              <a:off x="467806" y="-142630"/>
              <a:ext cx="8217866" cy="122115"/>
              <a:chOff x="467806" y="6873248"/>
              <a:chExt cx="8217866" cy="122115"/>
            </a:xfrm>
          </p:grpSpPr>
          <p:cxnSp>
            <p:nvCxnSpPr>
              <p:cNvPr id="63" name="Google Shape;63;p23"/>
              <p:cNvCxnSpPr/>
              <p:nvPr/>
            </p:nvCxnSpPr>
            <p:spPr>
              <a:xfrm>
                <a:off x="467806" y="6873248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64" name="Google Shape;64;p23"/>
              <p:cNvCxnSpPr/>
              <p:nvPr/>
            </p:nvCxnSpPr>
            <p:spPr>
              <a:xfrm>
                <a:off x="8685672" y="6873248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grpSp>
            <p:nvGrpSpPr>
              <p:cNvPr id="65" name="Google Shape;65;p23"/>
              <p:cNvGrpSpPr/>
              <p:nvPr/>
            </p:nvGrpSpPr>
            <p:grpSpPr>
              <a:xfrm>
                <a:off x="5715000" y="6873248"/>
                <a:ext cx="457200" cy="122115"/>
                <a:chOff x="5715000" y="6873248"/>
                <a:chExt cx="457200" cy="122115"/>
              </a:xfrm>
            </p:grpSpPr>
            <p:cxnSp>
              <p:nvCxnSpPr>
                <p:cNvPr id="66" name="Google Shape;66;p23"/>
                <p:cNvCxnSpPr/>
                <p:nvPr/>
              </p:nvCxnSpPr>
              <p:spPr>
                <a:xfrm>
                  <a:off x="61722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  <p:cxnSp>
              <p:nvCxnSpPr>
                <p:cNvPr id="67" name="Google Shape;67;p23"/>
                <p:cNvCxnSpPr/>
                <p:nvPr/>
              </p:nvCxnSpPr>
              <p:spPr>
                <a:xfrm>
                  <a:off x="57150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</p:grpSp>
          <p:grpSp>
            <p:nvGrpSpPr>
              <p:cNvPr id="68" name="Google Shape;68;p23"/>
              <p:cNvGrpSpPr/>
              <p:nvPr/>
            </p:nvGrpSpPr>
            <p:grpSpPr>
              <a:xfrm>
                <a:off x="2971800" y="6873248"/>
                <a:ext cx="457200" cy="122115"/>
                <a:chOff x="5715000" y="6873248"/>
                <a:chExt cx="457200" cy="122115"/>
              </a:xfrm>
            </p:grpSpPr>
            <p:cxnSp>
              <p:nvCxnSpPr>
                <p:cNvPr id="69" name="Google Shape;69;p23"/>
                <p:cNvCxnSpPr/>
                <p:nvPr/>
              </p:nvCxnSpPr>
              <p:spPr>
                <a:xfrm>
                  <a:off x="61722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  <p:cxnSp>
              <p:nvCxnSpPr>
                <p:cNvPr id="70" name="Google Shape;70;p23"/>
                <p:cNvCxnSpPr/>
                <p:nvPr/>
              </p:nvCxnSpPr>
              <p:spPr>
                <a:xfrm>
                  <a:off x="5715000" y="6873248"/>
                  <a:ext cx="0" cy="122115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1"/>
                  </a:solidFill>
                  <a:prstDash val="dot"/>
                  <a:round/>
                  <a:headEnd type="none" w="sm" len="sm"/>
                  <a:tailEnd type="none" w="sm" len="sm"/>
                </a:ln>
              </p:spPr>
            </p:cxnSp>
          </p:grpSp>
        </p:grpSp>
        <p:grpSp>
          <p:nvGrpSpPr>
            <p:cNvPr id="71" name="Google Shape;71;p23"/>
            <p:cNvGrpSpPr/>
            <p:nvPr/>
          </p:nvGrpSpPr>
          <p:grpSpPr>
            <a:xfrm>
              <a:off x="-158720" y="1143066"/>
              <a:ext cx="122115" cy="5029134"/>
              <a:chOff x="-158720" y="1143066"/>
              <a:chExt cx="122115" cy="5029134"/>
            </a:xfrm>
          </p:grpSpPr>
          <p:cxnSp>
            <p:nvCxnSpPr>
              <p:cNvPr id="72" name="Google Shape;72;p23"/>
              <p:cNvCxnSpPr/>
              <p:nvPr/>
            </p:nvCxnSpPr>
            <p:spPr>
              <a:xfrm>
                <a:off x="-97662" y="1082008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73" name="Google Shape;73;p23"/>
              <p:cNvCxnSpPr/>
              <p:nvPr/>
            </p:nvCxnSpPr>
            <p:spPr>
              <a:xfrm>
                <a:off x="-97662" y="1539143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74" name="Google Shape;74;p23"/>
              <p:cNvCxnSpPr/>
              <p:nvPr/>
            </p:nvCxnSpPr>
            <p:spPr>
              <a:xfrm>
                <a:off x="-97662" y="6111142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75" name="Google Shape;75;p23"/>
              <p:cNvCxnSpPr/>
              <p:nvPr/>
            </p:nvCxnSpPr>
            <p:spPr>
              <a:xfrm rot="10800000">
                <a:off x="-158720" y="4075647"/>
                <a:ext cx="122113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76" name="Google Shape;76;p23"/>
              <p:cNvCxnSpPr/>
              <p:nvPr/>
            </p:nvCxnSpPr>
            <p:spPr>
              <a:xfrm rot="10800000">
                <a:off x="-158720" y="3679446"/>
                <a:ext cx="122113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77" name="Google Shape;77;p23"/>
              <p:cNvCxnSpPr/>
              <p:nvPr/>
            </p:nvCxnSpPr>
            <p:spPr>
              <a:xfrm rot="10800000">
                <a:off x="-158720" y="5773880"/>
                <a:ext cx="122113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</p:grpSp>
        <p:grpSp>
          <p:nvGrpSpPr>
            <p:cNvPr id="78" name="Google Shape;78;p23"/>
            <p:cNvGrpSpPr/>
            <p:nvPr/>
          </p:nvGrpSpPr>
          <p:grpSpPr>
            <a:xfrm>
              <a:off x="9166659" y="1143066"/>
              <a:ext cx="122115" cy="5029134"/>
              <a:chOff x="-158720" y="1143066"/>
              <a:chExt cx="122115" cy="5029134"/>
            </a:xfrm>
          </p:grpSpPr>
          <p:cxnSp>
            <p:nvCxnSpPr>
              <p:cNvPr id="79" name="Google Shape;79;p23"/>
              <p:cNvCxnSpPr/>
              <p:nvPr/>
            </p:nvCxnSpPr>
            <p:spPr>
              <a:xfrm>
                <a:off x="-97662" y="1082008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80" name="Google Shape;80;p23"/>
              <p:cNvCxnSpPr/>
              <p:nvPr/>
            </p:nvCxnSpPr>
            <p:spPr>
              <a:xfrm>
                <a:off x="-97662" y="1539143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81" name="Google Shape;81;p23"/>
              <p:cNvCxnSpPr/>
              <p:nvPr/>
            </p:nvCxnSpPr>
            <p:spPr>
              <a:xfrm>
                <a:off x="-97662" y="6111142"/>
                <a:ext cx="0" cy="122115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82" name="Google Shape;82;p23"/>
              <p:cNvCxnSpPr/>
              <p:nvPr/>
            </p:nvCxnSpPr>
            <p:spPr>
              <a:xfrm rot="10800000">
                <a:off x="-158720" y="4075647"/>
                <a:ext cx="122113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83" name="Google Shape;83;p23"/>
              <p:cNvCxnSpPr/>
              <p:nvPr/>
            </p:nvCxnSpPr>
            <p:spPr>
              <a:xfrm rot="10800000">
                <a:off x="-158720" y="3679446"/>
                <a:ext cx="122113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  <p:cxnSp>
            <p:nvCxnSpPr>
              <p:cNvPr id="84" name="Google Shape;84;p23"/>
              <p:cNvCxnSpPr/>
              <p:nvPr/>
            </p:nvCxnSpPr>
            <p:spPr>
              <a:xfrm rot="10800000">
                <a:off x="-158720" y="5773880"/>
                <a:ext cx="122113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1"/>
                </a:solidFill>
                <a:prstDash val="dot"/>
                <a:round/>
                <a:headEnd type="none" w="sm" len="sm"/>
                <a:tailEnd type="none" w="sm" len="sm"/>
              </a:ln>
            </p:spPr>
          </p:cxnSp>
        </p:grpSp>
      </p:grpSp>
      <p:sp>
        <p:nvSpPr>
          <p:cNvPr id="85" name="Google Shape;85;p23"/>
          <p:cNvSpPr/>
          <p:nvPr/>
        </p:nvSpPr>
        <p:spPr>
          <a:xfrm>
            <a:off x="0" y="6239580"/>
            <a:ext cx="12192000" cy="618420"/>
          </a:xfrm>
          <a:prstGeom prst="rect">
            <a:avLst/>
          </a:prstGeom>
          <a:solidFill>
            <a:srgbClr val="00395A"/>
          </a:solidFill>
          <a:ln>
            <a:noFill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imes New Roman"/>
              <a:buNone/>
            </a:pPr>
            <a:endParaRPr sz="180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imes New Roman"/>
              <a:buNone/>
            </a:pPr>
            <a:endParaRPr sz="1800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86" name="Google Shape;86;p23" descr="RGB_White-Seal_White-Mark_SC_Horizontal.png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8229600" y="6356929"/>
            <a:ext cx="2286000" cy="383721"/>
          </a:xfrm>
          <a:prstGeom prst="rect">
            <a:avLst/>
          </a:prstGeom>
          <a:noFill/>
          <a:ln>
            <a:noFill/>
          </a:ln>
        </p:spPr>
      </p:pic>
      <p:sp>
        <p:nvSpPr>
          <p:cNvPr id="87" name="Google Shape;87;p23"/>
          <p:cNvSpPr txBox="1">
            <a:spLocks noGrp="1"/>
          </p:cNvSpPr>
          <p:nvPr>
            <p:ph type="sldNum" idx="12"/>
          </p:nvPr>
        </p:nvSpPr>
        <p:spPr>
          <a:xfrm>
            <a:off x="10902210" y="6360285"/>
            <a:ext cx="679216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000"/>
              <a:buFont typeface="Times New Roman"/>
              <a:buNone/>
              <a:defRPr sz="1000" b="0" i="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88" name="Google Shape;88;p2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52400" y="6324600"/>
            <a:ext cx="1300707" cy="466954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image" Target="../media/image21.jpg"/><Relationship Id="rId7" Type="http://schemas.openxmlformats.org/officeDocument/2006/relationships/image" Target="../media/image2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g"/><Relationship Id="rId5" Type="http://schemas.openxmlformats.org/officeDocument/2006/relationships/image" Target="../media/image23.jpg"/><Relationship Id="rId4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54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jp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wmf"/><Relationship Id="rId11" Type="http://schemas.openxmlformats.org/officeDocument/2006/relationships/image" Target="../media/image57.jp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sv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0" Type="http://schemas.openxmlformats.org/officeDocument/2006/relationships/image" Target="../media/image8.jpg"/><Relationship Id="rId4" Type="http://schemas.openxmlformats.org/officeDocument/2006/relationships/image" Target="../media/image7.jpg"/><Relationship Id="rId9" Type="http://schemas.openxmlformats.org/officeDocument/2006/relationships/image" Target="../media/image4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0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1"/>
          <p:cNvSpPr txBox="1">
            <a:spLocks noGrp="1"/>
          </p:cNvSpPr>
          <p:nvPr>
            <p:ph type="sldNum" idx="12"/>
          </p:nvPr>
        </p:nvSpPr>
        <p:spPr>
          <a:xfrm>
            <a:off x="10972800" y="6400800"/>
            <a:ext cx="688900" cy="3478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  <p:sp>
        <p:nvSpPr>
          <p:cNvPr id="107" name="Google Shape;107;p1"/>
          <p:cNvSpPr txBox="1"/>
          <p:nvPr/>
        </p:nvSpPr>
        <p:spPr>
          <a:xfrm>
            <a:off x="978513" y="1047259"/>
            <a:ext cx="9829800" cy="16419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Arial"/>
              <a:buNone/>
            </a:pPr>
            <a:endParaRPr sz="3200" b="1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"/>
          <p:cNvSpPr txBox="1"/>
          <p:nvPr/>
        </p:nvSpPr>
        <p:spPr>
          <a:xfrm>
            <a:off x="1843260" y="1257162"/>
            <a:ext cx="8505479" cy="24322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2800" b="1" dirty="0">
                <a:solidFill>
                  <a:schemeClr val="dk1"/>
                </a:solidFill>
              </a:rPr>
              <a:t>The margin of safety of quench protection of high temperature superconducting magnets</a:t>
            </a:r>
            <a:endParaRPr lang="en-US" sz="2800" b="1" dirty="0">
              <a:solidFill>
                <a:schemeClr val="dk1"/>
              </a:solidFill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endParaRPr lang="en-US" sz="1600" b="1" dirty="0">
              <a:solidFill>
                <a:schemeClr val="dk1"/>
              </a:solidFill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1600" b="1" dirty="0">
                <a:solidFill>
                  <a:schemeClr val="dk1"/>
                </a:solidFill>
                <a:sym typeface="Arial"/>
              </a:rPr>
              <a:t>Tengming Shen</a:t>
            </a:r>
            <a:endParaRPr lang="en-US" sz="1600" b="1" dirty="0">
              <a:solidFill>
                <a:schemeClr val="dk1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1600" b="1" dirty="0">
                <a:solidFill>
                  <a:schemeClr val="dk1"/>
                </a:solidFill>
                <a:sym typeface="Arial"/>
              </a:rPr>
              <a:t>Lawrence Berkeley National Laboratory, Berkeley, CA, USA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1600" b="1" dirty="0">
                <a:solidFill>
                  <a:schemeClr val="dk1"/>
                </a:solidFill>
              </a:rPr>
              <a:t>2023/03/22</a:t>
            </a:r>
            <a:endParaRPr lang="en-US" sz="1600" b="1" dirty="0">
              <a:solidFill>
                <a:schemeClr val="dk1"/>
              </a:solidFill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endParaRPr lang="en-US" sz="1600" b="1" dirty="0">
              <a:solidFill>
                <a:schemeClr val="dk1"/>
              </a:solidFill>
            </a:endParaRPr>
          </a:p>
          <a:p>
            <a:pPr algn="ctr">
              <a:buSzPts val="2400"/>
            </a:pPr>
            <a:r>
              <a:rPr lang="en-US" sz="1600" b="1" dirty="0">
                <a:solidFill>
                  <a:schemeClr val="dk1"/>
                </a:solidFill>
              </a:rPr>
              <a:t>With inputs from </a:t>
            </a:r>
            <a:r>
              <a:rPr lang="en-US" sz="1600" b="1" dirty="0">
                <a:solidFill>
                  <a:schemeClr val="dk1"/>
                </a:solidFill>
                <a:sym typeface="Arial"/>
              </a:rPr>
              <a:t>Dan Wang and Xiaorong Wang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endParaRPr lang="en-US" sz="1600" b="1" dirty="0">
              <a:solidFill>
                <a:schemeClr val="dk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905F4E-2B99-05DB-C504-5DB4CB6A1BBD}"/>
              </a:ext>
            </a:extLst>
          </p:cNvPr>
          <p:cNvSpPr txBox="1"/>
          <p:nvPr/>
        </p:nvSpPr>
        <p:spPr>
          <a:xfrm>
            <a:off x="738984" y="3899325"/>
            <a:ext cx="107140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is work was supported by the U.S. Department of Energy, Office of Science, Office of High Energy Physics (HEP) through the US Magnet Development Program under contract No. DE-AC02-05CH11231 and additionally by a US-Japan HEP collaboration between KEK, Kyoto University, Brookhaven National Lab, and LBNL. </a:t>
            </a:r>
            <a:endParaRPr lang="en-US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en-US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We thank our colleagues at LBNL and collaborators at the National High Magnetic Field Lab who help construct magnets used in this study, in particularly Daniel Davis and Laura Garcia Fajardo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B15314-F63A-4425-B8F4-2980A2CD5FAB}"/>
              </a:ext>
            </a:extLst>
          </p:cNvPr>
          <p:cNvSpPr txBox="1"/>
          <p:nvPr/>
        </p:nvSpPr>
        <p:spPr>
          <a:xfrm>
            <a:off x="476873" y="197347"/>
            <a:ext cx="7691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US Magnet Development Program 2023 collaboration meeting</a:t>
            </a:r>
          </a:p>
        </p:txBody>
      </p:sp>
    </p:spTree>
    <p:extLst>
      <p:ext uri="{BB962C8B-B14F-4D97-AF65-F5344CB8AC3E}">
        <p14:creationId xmlns:p14="http://schemas.microsoft.com/office/powerpoint/2010/main" val="3702046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082" y="3696365"/>
            <a:ext cx="3662385" cy="23304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other cases – ramp I at 30 A/s, ramp II at 200 A/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122167" y="6446840"/>
            <a:ext cx="679216" cy="365125"/>
          </a:xfrm>
        </p:spPr>
        <p:txBody>
          <a:bodyPr/>
          <a:lstStyle/>
          <a:p>
            <a:fld id="{0DCEFD46-0767-4F06-BF40-99E992A4F45C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8DCCCD-1437-20DC-BAA7-D058F8CE0D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250" y="1058726"/>
            <a:ext cx="3297742" cy="20986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0EFEA65-4F80-F22E-3D42-54D7856987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924" y="1058725"/>
            <a:ext cx="3594003" cy="22869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3D1C2CD-42DF-95CB-F1CE-57FD533DB45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1814" y="964620"/>
            <a:ext cx="4198365" cy="2671465"/>
          </a:xfrm>
          <a:prstGeom prst="rect">
            <a:avLst/>
          </a:prstGeom>
        </p:spPr>
      </p:pic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D9D83B45-8967-CDF9-C528-E1F8155F9E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34" y="3505705"/>
            <a:ext cx="3573459" cy="253611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7A1AC3A-CC77-D228-44A9-746C2F9B58CF}"/>
              </a:ext>
            </a:extLst>
          </p:cNvPr>
          <p:cNvSpPr txBox="1"/>
          <p:nvPr/>
        </p:nvSpPr>
        <p:spPr>
          <a:xfrm>
            <a:off x="1858121" y="4909034"/>
            <a:ext cx="643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A/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C785EC-82B8-C2EC-9731-44CE9561D0EB}"/>
              </a:ext>
            </a:extLst>
          </p:cNvPr>
          <p:cNvSpPr txBox="1"/>
          <p:nvPr/>
        </p:nvSpPr>
        <p:spPr>
          <a:xfrm>
            <a:off x="2803560" y="4085665"/>
            <a:ext cx="742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0A/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8030FC6-AD66-4B9A-A735-C703AD5BB5CB}"/>
              </a:ext>
            </a:extLst>
          </p:cNvPr>
          <p:cNvSpPr txBox="1"/>
          <p:nvPr/>
        </p:nvSpPr>
        <p:spPr>
          <a:xfrm>
            <a:off x="4587422" y="1694792"/>
            <a:ext cx="24673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false detection from -1000 s to -2.566 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030FC6-AD66-4B9A-A735-C703AD5BB5CB}"/>
              </a:ext>
            </a:extLst>
          </p:cNvPr>
          <p:cNvSpPr txBox="1"/>
          <p:nvPr/>
        </p:nvSpPr>
        <p:spPr>
          <a:xfrm>
            <a:off x="8578289" y="4411976"/>
            <a:ext cx="25010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false detection from -1000 s to -0.975 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030FC6-AD66-4B9A-A735-C703AD5BB5CB}"/>
              </a:ext>
            </a:extLst>
          </p:cNvPr>
          <p:cNvSpPr txBox="1"/>
          <p:nvPr/>
        </p:nvSpPr>
        <p:spPr>
          <a:xfrm>
            <a:off x="8578289" y="1879458"/>
            <a:ext cx="20104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o false detection </a:t>
            </a:r>
          </a:p>
          <a:p>
            <a:r>
              <a:rPr lang="en-US" sz="1600" b="1" dirty="0"/>
              <a:t>to -2.566 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93FAB46-72F9-3C8C-E9A3-698C114767DD}"/>
              </a:ext>
            </a:extLst>
          </p:cNvPr>
          <p:cNvSpPr txBox="1"/>
          <p:nvPr/>
        </p:nvSpPr>
        <p:spPr>
          <a:xfrm>
            <a:off x="11079295" y="1687616"/>
            <a:ext cx="11613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ambiguity at time after </a:t>
            </a:r>
          </a:p>
          <a:p>
            <a:r>
              <a:rPr lang="en-US" sz="1600" b="1" dirty="0"/>
              <a:t>-2.416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C785EC-82B8-C2EC-9731-44CE9561D0EB}"/>
              </a:ext>
            </a:extLst>
          </p:cNvPr>
          <p:cNvSpPr txBox="1"/>
          <p:nvPr/>
        </p:nvSpPr>
        <p:spPr>
          <a:xfrm>
            <a:off x="2507529" y="1494360"/>
            <a:ext cx="742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30A/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0C785EC-82B8-C2EC-9731-44CE9561D0EB}"/>
              </a:ext>
            </a:extLst>
          </p:cNvPr>
          <p:cNvSpPr txBox="1"/>
          <p:nvPr/>
        </p:nvSpPr>
        <p:spPr>
          <a:xfrm>
            <a:off x="1366709" y="2300352"/>
            <a:ext cx="7425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30A/s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022" y="3696365"/>
            <a:ext cx="3911806" cy="248912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8030FC6-AD66-4B9A-A735-C703AD5BB5CB}"/>
              </a:ext>
            </a:extLst>
          </p:cNvPr>
          <p:cNvSpPr txBox="1"/>
          <p:nvPr/>
        </p:nvSpPr>
        <p:spPr>
          <a:xfrm>
            <a:off x="4804784" y="4481374"/>
            <a:ext cx="2165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false detection to -0.975 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93FAB46-72F9-3C8C-E9A3-698C114767DD}"/>
              </a:ext>
            </a:extLst>
          </p:cNvPr>
          <p:cNvSpPr txBox="1"/>
          <p:nvPr/>
        </p:nvSpPr>
        <p:spPr>
          <a:xfrm>
            <a:off x="11065524" y="4393442"/>
            <a:ext cx="12038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ambiguity after </a:t>
            </a:r>
          </a:p>
          <a:p>
            <a:r>
              <a:rPr lang="en-US" sz="1600" b="1" dirty="0"/>
              <a:t>-0.975s</a:t>
            </a:r>
          </a:p>
        </p:txBody>
      </p:sp>
    </p:spTree>
    <p:extLst>
      <p:ext uri="{BB962C8B-B14F-4D97-AF65-F5344CB8AC3E}">
        <p14:creationId xmlns:p14="http://schemas.microsoft.com/office/powerpoint/2010/main" val="37080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6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se of CCT magnet BIN5c1, a more difficult to handle magne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49A0D1-0E2C-B1D8-F55F-BE5A5EA3FA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4859"/>
          <a:stretch/>
        </p:blipFill>
        <p:spPr>
          <a:xfrm>
            <a:off x="224259" y="1116685"/>
            <a:ext cx="5225747" cy="3837451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6F55D551-8343-24ED-686C-B4B3114D36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5579" y="675486"/>
            <a:ext cx="4387220" cy="2792041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Content Placeholder 6">
            <a:extLst>
              <a:ext uri="{FF2B5EF4-FFF2-40B4-BE49-F238E27FC236}">
                <a16:creationId xmlns:a16="http://schemas.microsoft.com/office/drawing/2014/main" id="{47382E55-CC79-B2BA-B72C-39136DF33A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258" y="3508754"/>
            <a:ext cx="4481350" cy="285153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450667" y="4416645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u="sng" dirty="0"/>
              <a:t>The quench tur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72177" y="6325300"/>
            <a:ext cx="6167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For fabrication and performance of this magnet, see</a:t>
            </a:r>
          </a:p>
          <a:p>
            <a:r>
              <a:rPr lang="en-US" sz="1000" dirty="0">
                <a:solidFill>
                  <a:schemeClr val="bg1"/>
                </a:solidFill>
              </a:rPr>
              <a:t>Shen et al., PRAB, https://journals.aps.org/prab/accepted/fc079Mf6Gc811d0311b39fe697a8ef84c27cafa4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684" y="5005838"/>
            <a:ext cx="43669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Inherent stress management capabil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Unique: Voltage of each turn was monitor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Inductance and magnetic environment of two </a:t>
            </a:r>
          </a:p>
          <a:p>
            <a:r>
              <a:rPr lang="en-US" b="1" dirty="0"/>
              <a:t>      coils are different, leading to large noise.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7281333" y="5236234"/>
            <a:ext cx="3078992" cy="24665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248860" y="5236234"/>
            <a:ext cx="10679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t to eyes</a:t>
            </a:r>
          </a:p>
        </p:txBody>
      </p:sp>
    </p:spTree>
    <p:extLst>
      <p:ext uri="{BB962C8B-B14F-4D97-AF65-F5344CB8AC3E}">
        <p14:creationId xmlns:p14="http://schemas.microsoft.com/office/powerpoint/2010/main" val="1611301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nch detection logic as the result of a simple algorithm operating real time on the processed signal on CCT BIN5c1 dipole magnet – 10A/s c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67" y="1422866"/>
            <a:ext cx="3594709" cy="22873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86934" y="1821001"/>
            <a:ext cx="712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 A/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466" y="982005"/>
            <a:ext cx="3858382" cy="245513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5468588" y="2091495"/>
            <a:ext cx="2870466" cy="12649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46727" y="1711398"/>
            <a:ext cx="26869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 false detection till -5.534 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99" y="3710218"/>
            <a:ext cx="3959567" cy="251951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7653788" y="5190593"/>
            <a:ext cx="11300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774558" y="4407938"/>
            <a:ext cx="14125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 ambiguity</a:t>
            </a:r>
          </a:p>
          <a:p>
            <a:r>
              <a:rPr lang="en-US" b="1" dirty="0"/>
              <a:t>starting at </a:t>
            </a:r>
          </a:p>
          <a:p>
            <a:r>
              <a:rPr lang="en-US" b="1" dirty="0"/>
              <a:t>time = </a:t>
            </a:r>
            <a:r>
              <a:rPr lang="en-US" b="1" dirty="0">
                <a:solidFill>
                  <a:srgbClr val="0000FF"/>
                </a:solidFill>
              </a:rPr>
              <a:t>-3.219 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931152" y="5146602"/>
            <a:ext cx="914855" cy="72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755750" y="4374096"/>
            <a:ext cx="114807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 false </a:t>
            </a:r>
          </a:p>
          <a:p>
            <a:r>
              <a:rPr lang="en-US" b="1" dirty="0"/>
              <a:t>Detection</a:t>
            </a:r>
          </a:p>
          <a:p>
            <a:r>
              <a:rPr lang="en-US" b="1" dirty="0"/>
              <a:t>Till -5.534 s</a:t>
            </a:r>
          </a:p>
        </p:txBody>
      </p:sp>
    </p:spTree>
    <p:extLst>
      <p:ext uri="{BB962C8B-B14F-4D97-AF65-F5344CB8AC3E}">
        <p14:creationId xmlns:p14="http://schemas.microsoft.com/office/powerpoint/2010/main" val="2197180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potentially enables automatic and smart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04613" y="1090009"/>
            <a:ext cx="2991054" cy="2725631"/>
          </a:xfrm>
        </p:spPr>
        <p:txBody>
          <a:bodyPr>
            <a:normAutofit/>
          </a:bodyPr>
          <a:lstStyle/>
          <a:p>
            <a:r>
              <a:rPr lang="en-US" sz="2000" b="1" dirty="0"/>
              <a:t>Supervised training.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Trained on RC7n8_A18</a:t>
            </a:r>
          </a:p>
          <a:p>
            <a:r>
              <a:rPr lang="en-US" sz="2000" b="1" dirty="0"/>
              <a:t>Apply to all other cases.</a:t>
            </a:r>
          </a:p>
          <a:p>
            <a:r>
              <a:rPr lang="en-US" sz="2000" b="1" dirty="0"/>
              <a:t>Neutron network bas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3</a:t>
            </a:fld>
            <a:endParaRPr lang="en-US"/>
          </a:p>
        </p:txBody>
      </p:sp>
      <p:pic>
        <p:nvPicPr>
          <p:cNvPr id="17" name="Google Shape;214;g168473136cf_0_2">
            <a:extLst>
              <a:ext uri="{FF2B5EF4-FFF2-40B4-BE49-F238E27FC236}">
                <a16:creationId xmlns:a16="http://schemas.microsoft.com/office/drawing/2014/main" id="{45172A76-1562-FD0B-51D6-32A1B26C4FEF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01894" y="3352991"/>
            <a:ext cx="2996025" cy="2246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Google Shape;220;g168473136cf_0_2">
            <a:extLst>
              <a:ext uri="{FF2B5EF4-FFF2-40B4-BE49-F238E27FC236}">
                <a16:creationId xmlns:a16="http://schemas.microsoft.com/office/drawing/2014/main" id="{DDC347EB-1009-84DA-51C8-EF31AE6DF8C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898232" y="1000260"/>
            <a:ext cx="2721751" cy="1984404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Google Shape;221;g168473136cf_0_2">
            <a:extLst>
              <a:ext uri="{FF2B5EF4-FFF2-40B4-BE49-F238E27FC236}">
                <a16:creationId xmlns:a16="http://schemas.microsoft.com/office/drawing/2014/main" id="{28BEAD95-F9E4-5A2B-1C06-17E03E1DCD9E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048467" y="1032786"/>
            <a:ext cx="2721751" cy="19844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2;g168473136cf_0_2">
            <a:extLst>
              <a:ext uri="{FF2B5EF4-FFF2-40B4-BE49-F238E27FC236}">
                <a16:creationId xmlns:a16="http://schemas.microsoft.com/office/drawing/2014/main" id="{79BFE170-A294-3668-21C8-03961D41DB79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8099" y="1010603"/>
            <a:ext cx="2900825" cy="2114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Google Shape;223;g168473136cf_0_2">
            <a:extLst>
              <a:ext uri="{FF2B5EF4-FFF2-40B4-BE49-F238E27FC236}">
                <a16:creationId xmlns:a16="http://schemas.microsoft.com/office/drawing/2014/main" id="{45E5B5E9-1FEB-61A7-9313-D1DD4228FB5E}"/>
              </a:ext>
            </a:extLst>
          </p:cNvPr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659274" y="1399671"/>
            <a:ext cx="1526341" cy="1049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Google Shape;224;g168473136cf_0_2">
            <a:extLst>
              <a:ext uri="{FF2B5EF4-FFF2-40B4-BE49-F238E27FC236}">
                <a16:creationId xmlns:a16="http://schemas.microsoft.com/office/drawing/2014/main" id="{9048FF89-185C-A9C4-2593-D987020B03F2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691305" y="1467536"/>
            <a:ext cx="1183150" cy="862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Google Shape;225;g168473136cf_0_2">
            <a:extLst>
              <a:ext uri="{FF2B5EF4-FFF2-40B4-BE49-F238E27FC236}">
                <a16:creationId xmlns:a16="http://schemas.microsoft.com/office/drawing/2014/main" id="{941AA112-A401-AD3D-D876-3A1CF7989A9A}"/>
              </a:ext>
            </a:extLst>
          </p:cNvPr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6652407" y="1525881"/>
            <a:ext cx="1254148" cy="862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226;g168473136cf_0_2">
            <a:extLst>
              <a:ext uri="{FF2B5EF4-FFF2-40B4-BE49-F238E27FC236}">
                <a16:creationId xmlns:a16="http://schemas.microsoft.com/office/drawing/2014/main" id="{A23492F1-4BBA-7161-3240-2826179A8275}"/>
              </a:ext>
            </a:extLst>
          </p:cNvPr>
          <p:cNvPicPr preferRelativeResize="0"/>
          <p:nvPr/>
        </p:nvPicPr>
        <p:blipFill>
          <a:blip r:embed="rId9">
            <a:alphaModFix/>
          </a:blip>
          <a:stretch>
            <a:fillRect/>
          </a:stretch>
        </p:blipFill>
        <p:spPr>
          <a:xfrm>
            <a:off x="1108969" y="3803341"/>
            <a:ext cx="1723074" cy="1184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Google Shape;227;g168473136cf_0_2">
            <a:extLst>
              <a:ext uri="{FF2B5EF4-FFF2-40B4-BE49-F238E27FC236}">
                <a16:creationId xmlns:a16="http://schemas.microsoft.com/office/drawing/2014/main" id="{57D2D66D-6E6F-9521-491E-B768FCF55B14}"/>
              </a:ext>
            </a:extLst>
          </p:cNvPr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4104994" y="3419414"/>
            <a:ext cx="2996025" cy="2096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28;g168473136cf_0_2">
            <a:extLst>
              <a:ext uri="{FF2B5EF4-FFF2-40B4-BE49-F238E27FC236}">
                <a16:creationId xmlns:a16="http://schemas.microsoft.com/office/drawing/2014/main" id="{F4773837-DEE7-CC4A-A8F1-1A39067895EC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4991991" y="3917413"/>
            <a:ext cx="1571518" cy="1049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06555" y="3609978"/>
            <a:ext cx="4180065" cy="229975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9AD0055-2EF7-4196-BD51-A79378AA61DD}"/>
              </a:ext>
            </a:extLst>
          </p:cNvPr>
          <p:cNvSpPr/>
          <p:nvPr/>
        </p:nvSpPr>
        <p:spPr>
          <a:xfrm>
            <a:off x="-66675" y="1000260"/>
            <a:ext cx="3115142" cy="212531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93FAB9-D3C8-434F-578B-15D51F09EF7C}"/>
              </a:ext>
            </a:extLst>
          </p:cNvPr>
          <p:cNvSpPr txBox="1"/>
          <p:nvPr/>
        </p:nvSpPr>
        <p:spPr>
          <a:xfrm>
            <a:off x="2570377" y="6360285"/>
            <a:ext cx="19159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By Dan Wang, LBNL</a:t>
            </a:r>
          </a:p>
        </p:txBody>
      </p:sp>
    </p:spTree>
    <p:extLst>
      <p:ext uri="{BB962C8B-B14F-4D97-AF65-F5344CB8AC3E}">
        <p14:creationId xmlns:p14="http://schemas.microsoft.com/office/powerpoint/2010/main" val="17525133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9807" y="1010224"/>
            <a:ext cx="10979261" cy="4995288"/>
          </a:xfrm>
        </p:spPr>
        <p:txBody>
          <a:bodyPr>
            <a:noAutofit/>
          </a:bodyPr>
          <a:lstStyle/>
          <a:p>
            <a:r>
              <a:rPr lang="en-US" b="1" dirty="0"/>
              <a:t>Introduced a revised MIITS method for HTS magnets.</a:t>
            </a:r>
          </a:p>
          <a:p>
            <a:pPr lvl="1"/>
            <a:r>
              <a:rPr lang="en-US" b="1" dirty="0"/>
              <a:t>The time budget for quench protection of HTS magnets can be either higher or lower than that predicted with the conventional MIITS method used for LTS magnets.</a:t>
            </a:r>
          </a:p>
          <a:p>
            <a:pPr lvl="1"/>
            <a:r>
              <a:rPr lang="en-US" b="1" dirty="0"/>
              <a:t>It shows the </a:t>
            </a:r>
            <a:r>
              <a:rPr lang="en-US" b="1" u="sng" dirty="0"/>
              <a:t>uncertainty</a:t>
            </a:r>
            <a:r>
              <a:rPr lang="en-US" b="1" dirty="0"/>
              <a:t> with estimating the maximum hot spot temperature and thus the margin of safety. </a:t>
            </a:r>
          </a:p>
          <a:p>
            <a:pPr lvl="1"/>
            <a:endParaRPr lang="en-US" sz="2400" b="1" dirty="0"/>
          </a:p>
          <a:p>
            <a:pPr marL="457200" lvl="1" indent="-381000">
              <a:spcBef>
                <a:spcPts val="480"/>
              </a:spcBef>
              <a:buClr>
                <a:schemeClr val="dk2"/>
              </a:buClr>
              <a:buSzPts val="2400"/>
              <a:buFont typeface="Arial"/>
              <a:buChar char="•"/>
            </a:pPr>
            <a:r>
              <a:rPr lang="en-US" sz="2400" b="1" dirty="0">
                <a:solidFill>
                  <a:schemeClr val="dk2"/>
                </a:solidFill>
              </a:rPr>
              <a:t>Provided a wish-list of quench detection for HTS magnets and verification of a quench detection method in two HTS HEP-type magnets.</a:t>
            </a:r>
          </a:p>
          <a:p>
            <a:pPr lvl="1"/>
            <a:r>
              <a:rPr lang="en-US" b="1" dirty="0">
                <a:solidFill>
                  <a:srgbClr val="0000FF"/>
                </a:solidFill>
              </a:rPr>
              <a:t>2500 ms </a:t>
            </a:r>
            <a:r>
              <a:rPr lang="en-US" b="1" dirty="0"/>
              <a:t>(experimental demonstrated) quench detection ahead of quenches possible.</a:t>
            </a:r>
          </a:p>
          <a:p>
            <a:pPr lvl="1"/>
            <a:r>
              <a:rPr lang="en-US" b="1" dirty="0"/>
              <a:t>Versus</a:t>
            </a:r>
          </a:p>
          <a:p>
            <a:pPr lvl="1"/>
            <a:r>
              <a:rPr lang="en-US" b="1" dirty="0">
                <a:solidFill>
                  <a:srgbClr val="C00000"/>
                </a:solidFill>
              </a:rPr>
              <a:t>180 </a:t>
            </a:r>
            <a:r>
              <a:rPr lang="en-US" b="1" dirty="0" err="1">
                <a:solidFill>
                  <a:srgbClr val="C00000"/>
                </a:solidFill>
              </a:rPr>
              <a:t>ms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/>
              <a:t>predicted by old MIITS.</a:t>
            </a:r>
          </a:p>
          <a:p>
            <a:pPr lvl="1"/>
            <a:endParaRPr lang="en-US" sz="2400" b="1" dirty="0"/>
          </a:p>
          <a:p>
            <a:r>
              <a:rPr lang="en-US" b="1" dirty="0"/>
              <a:t>Exploration of machine learn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639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A65A0-E48C-46F7-BD07-438FDA4C2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x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97BEF3-B6CD-43DD-997F-EEBC67AA18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877" y="1652286"/>
            <a:ext cx="10979261" cy="3356441"/>
          </a:xfrm>
        </p:spPr>
        <p:txBody>
          <a:bodyPr>
            <a:normAutofit/>
          </a:bodyPr>
          <a:lstStyle/>
          <a:p>
            <a:r>
              <a:rPr lang="en-US" b="1" dirty="0"/>
              <a:t>The uniqueness of CCT BIN5 coils – build and test CCT BIN5e, leveraging conductors from </a:t>
            </a:r>
            <a:r>
              <a:rPr lang="en-US" b="1" dirty="0" err="1"/>
              <a:t>Engi</a:t>
            </a:r>
            <a:r>
              <a:rPr lang="en-US" b="1" dirty="0"/>
              <a:t>-Mat SBIR program.</a:t>
            </a:r>
          </a:p>
          <a:p>
            <a:pPr lvl="2"/>
            <a:r>
              <a:rPr lang="en-US" b="1" dirty="0"/>
              <a:t>Good conductor – 37 x 18, 0.8 mm strand, PMM220802-08, SBIR strand, 2 kg billet.</a:t>
            </a:r>
          </a:p>
          <a:p>
            <a:pPr lvl="2"/>
            <a:r>
              <a:rPr lang="en-US" b="1" dirty="0"/>
              <a:t>Cable fab in May – Sept 2023, coil fabrication follows, test in Spring 2024. </a:t>
            </a:r>
          </a:p>
          <a:p>
            <a:pPr lvl="2"/>
            <a:endParaRPr lang="en-US" b="1" dirty="0"/>
          </a:p>
          <a:p>
            <a:r>
              <a:rPr lang="en-US" b="1" dirty="0"/>
              <a:t>Implement the real-time digital signal processing and detection algorithms to FPGA for experimental demo – with RC7n8/BIN5e and REBCO coi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E71AF3-ACFC-440F-96BA-AF82C8698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8687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763B1-4C30-CEF7-F7B6-62F31D14D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ever, things do not entirely add up, do they? Then why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4AC897-4CC0-6DAC-534F-6BA5A4491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6</a:t>
            </a:fld>
            <a:endParaRPr lang="en-US"/>
          </a:p>
        </p:txBody>
      </p:sp>
      <p:sp>
        <p:nvSpPr>
          <p:cNvPr id="5" name="Triangle 7">
            <a:extLst>
              <a:ext uri="{FF2B5EF4-FFF2-40B4-BE49-F238E27FC236}">
                <a16:creationId xmlns:a16="http://schemas.microsoft.com/office/drawing/2014/main" id="{609D02A6-53F6-9A44-AEBE-47C6D0D668A3}"/>
              </a:ext>
            </a:extLst>
          </p:cNvPr>
          <p:cNvSpPr/>
          <p:nvPr/>
        </p:nvSpPr>
        <p:spPr>
          <a:xfrm>
            <a:off x="1803411" y="1564661"/>
            <a:ext cx="98612" cy="10757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531736-6037-474A-94C1-D19E6D68FE7B}"/>
              </a:ext>
            </a:extLst>
          </p:cNvPr>
          <p:cNvSpPr txBox="1"/>
          <p:nvPr/>
        </p:nvSpPr>
        <p:spPr>
          <a:xfrm>
            <a:off x="2015811" y="1211498"/>
            <a:ext cx="37753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C7n8, experimentally proved, </a:t>
            </a:r>
          </a:p>
          <a:p>
            <a:r>
              <a:rPr lang="en-US" sz="2000" b="1" u="sng" dirty="0"/>
              <a:t>as large as 2500 </a:t>
            </a:r>
            <a:r>
              <a:rPr lang="en-US" sz="2000" b="1" u="sng" dirty="0" err="1"/>
              <a:t>ms</a:t>
            </a:r>
            <a:r>
              <a:rPr lang="en-US" sz="2000" b="1" dirty="0" err="1"/>
              <a:t>.</a:t>
            </a:r>
            <a:endParaRPr lang="en-US" sz="2000" b="1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842619A-2A21-2F4C-AC89-61ADDD0D0FA1}"/>
              </a:ext>
            </a:extLst>
          </p:cNvPr>
          <p:cNvCxnSpPr>
            <a:cxnSpLocks/>
          </p:cNvCxnSpPr>
          <p:nvPr/>
        </p:nvCxnSpPr>
        <p:spPr>
          <a:xfrm flipV="1">
            <a:off x="1850550" y="1765734"/>
            <a:ext cx="0" cy="362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6E89B921-9420-7943-B70E-94B58CF17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499" y="2512327"/>
            <a:ext cx="5259094" cy="306710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DC16814-32C5-A94C-A470-085FB4877268}"/>
              </a:ext>
            </a:extLst>
          </p:cNvPr>
          <p:cNvGrpSpPr/>
          <p:nvPr/>
        </p:nvGrpSpPr>
        <p:grpSpPr>
          <a:xfrm>
            <a:off x="2157883" y="3856121"/>
            <a:ext cx="3223244" cy="1116000"/>
            <a:chOff x="6440356" y="4276800"/>
            <a:chExt cx="3223244" cy="111600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D469AA5-94D5-7744-97A4-1A3C22CFB456}"/>
                </a:ext>
              </a:extLst>
            </p:cNvPr>
            <p:cNvSpPr txBox="1"/>
            <p:nvPr/>
          </p:nvSpPr>
          <p:spPr>
            <a:xfrm>
              <a:off x="8125244" y="4784623"/>
              <a:ext cx="1404552" cy="338554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Lose margin</a:t>
              </a: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97DB86-2930-F44E-B89F-08F2A2804DF6}"/>
                </a:ext>
              </a:extLst>
            </p:cNvPr>
            <p:cNvCxnSpPr>
              <a:cxnSpLocks/>
            </p:cNvCxnSpPr>
            <p:nvPr/>
          </p:nvCxnSpPr>
          <p:spPr>
            <a:xfrm>
              <a:off x="6440356" y="4281600"/>
              <a:ext cx="370844" cy="384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49FB9E8-515E-984F-959A-1E419C430654}"/>
                </a:ext>
              </a:extLst>
            </p:cNvPr>
            <p:cNvCxnSpPr>
              <a:cxnSpLocks/>
            </p:cNvCxnSpPr>
            <p:nvPr/>
          </p:nvCxnSpPr>
          <p:spPr>
            <a:xfrm>
              <a:off x="6787156" y="4290000"/>
              <a:ext cx="585644" cy="59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DB750E7-6ABA-B847-A774-4F3B801AD12A}"/>
                </a:ext>
              </a:extLst>
            </p:cNvPr>
            <p:cNvCxnSpPr>
              <a:cxnSpLocks/>
            </p:cNvCxnSpPr>
            <p:nvPr/>
          </p:nvCxnSpPr>
          <p:spPr>
            <a:xfrm>
              <a:off x="7191556" y="4291200"/>
              <a:ext cx="786044" cy="79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342F001-D836-0749-95FB-277857883685}"/>
                </a:ext>
              </a:extLst>
            </p:cNvPr>
            <p:cNvCxnSpPr>
              <a:cxnSpLocks/>
            </p:cNvCxnSpPr>
            <p:nvPr/>
          </p:nvCxnSpPr>
          <p:spPr>
            <a:xfrm>
              <a:off x="7610356" y="4299600"/>
              <a:ext cx="914444" cy="920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A270284-EAE5-B240-869A-67798A3D3CA7}"/>
                </a:ext>
              </a:extLst>
            </p:cNvPr>
            <p:cNvCxnSpPr>
              <a:cxnSpLocks/>
            </p:cNvCxnSpPr>
            <p:nvPr/>
          </p:nvCxnSpPr>
          <p:spPr>
            <a:xfrm>
              <a:off x="7971556" y="4300800"/>
              <a:ext cx="992444" cy="1012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8905FE2-A420-184A-97D7-F90F604E7E8C}"/>
                </a:ext>
              </a:extLst>
            </p:cNvPr>
            <p:cNvCxnSpPr>
              <a:cxnSpLocks/>
            </p:cNvCxnSpPr>
            <p:nvPr/>
          </p:nvCxnSpPr>
          <p:spPr>
            <a:xfrm>
              <a:off x="8361556" y="4294800"/>
              <a:ext cx="1063244" cy="109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A2E94DA-B191-2F41-85AB-29943A4C9E95}"/>
                </a:ext>
              </a:extLst>
            </p:cNvPr>
            <p:cNvCxnSpPr>
              <a:cxnSpLocks/>
            </p:cNvCxnSpPr>
            <p:nvPr/>
          </p:nvCxnSpPr>
          <p:spPr>
            <a:xfrm>
              <a:off x="9077956" y="4276800"/>
              <a:ext cx="585644" cy="59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83D13A7-8682-4B4B-B766-A78B2BD55C9B}"/>
                </a:ext>
              </a:extLst>
            </p:cNvPr>
            <p:cNvCxnSpPr>
              <a:cxnSpLocks/>
            </p:cNvCxnSpPr>
            <p:nvPr/>
          </p:nvCxnSpPr>
          <p:spPr>
            <a:xfrm>
              <a:off x="8740756" y="4299600"/>
              <a:ext cx="786044" cy="79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5E87E77-B326-3949-861E-70CD0D7D7181}"/>
              </a:ext>
            </a:extLst>
          </p:cNvPr>
          <p:cNvGrpSpPr/>
          <p:nvPr/>
        </p:nvGrpSpPr>
        <p:grpSpPr>
          <a:xfrm>
            <a:off x="1885011" y="3180824"/>
            <a:ext cx="2526859" cy="555600"/>
            <a:chOff x="6177600" y="3672000"/>
            <a:chExt cx="2526859" cy="55560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3881184-1D4F-2F4E-8801-5AD351FAFF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06356" y="3672000"/>
              <a:ext cx="72044" cy="73200"/>
            </a:xfrm>
            <a:prstGeom prst="line">
              <a:avLst/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D4A56AB-02EE-C543-A16A-D17F749EF8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7600" y="3852000"/>
              <a:ext cx="216000" cy="201600"/>
            </a:xfrm>
            <a:prstGeom prst="line">
              <a:avLst/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82B070C-892E-5841-BCB7-8358D4065B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08400" y="4026000"/>
              <a:ext cx="216000" cy="201600"/>
            </a:xfrm>
            <a:prstGeom prst="line">
              <a:avLst/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8133080-71B0-EF40-92C2-0CA89D98F823}"/>
                </a:ext>
              </a:extLst>
            </p:cNvPr>
            <p:cNvSpPr txBox="1"/>
            <p:nvPr/>
          </p:nvSpPr>
          <p:spPr>
            <a:xfrm>
              <a:off x="6945644" y="3684223"/>
              <a:ext cx="1758815" cy="338554"/>
            </a:xfrm>
            <a:prstGeom prst="rect">
              <a:avLst/>
            </a:prstGeom>
            <a:solidFill>
              <a:srgbClr val="7030A0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Increase margin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A31EAD-2E0D-9E4B-8219-E8D1FE90718A}"/>
                </a:ext>
              </a:extLst>
            </p:cNvPr>
            <p:cNvCxnSpPr/>
            <p:nvPr/>
          </p:nvCxnSpPr>
          <p:spPr>
            <a:xfrm flipH="1">
              <a:off x="6393600" y="3916800"/>
              <a:ext cx="496800" cy="12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18F35BD-5DDE-46CA-B0FB-6A187B69AD30}"/>
              </a:ext>
            </a:extLst>
          </p:cNvPr>
          <p:cNvSpPr txBox="1"/>
          <p:nvPr/>
        </p:nvSpPr>
        <p:spPr>
          <a:xfrm>
            <a:off x="2594456" y="5461307"/>
            <a:ext cx="3025187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Quench detection voltage (V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2F72C0C-E624-48A6-A4AC-6BD2ED5C3BAF}"/>
              </a:ext>
            </a:extLst>
          </p:cNvPr>
          <p:cNvSpPr txBox="1"/>
          <p:nvPr/>
        </p:nvSpPr>
        <p:spPr>
          <a:xfrm rot="16200000">
            <a:off x="418004" y="3821873"/>
            <a:ext cx="1989647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Protection time (s)</a:t>
            </a:r>
          </a:p>
        </p:txBody>
      </p:sp>
    </p:spTree>
    <p:extLst>
      <p:ext uri="{BB962C8B-B14F-4D97-AF65-F5344CB8AC3E}">
        <p14:creationId xmlns:p14="http://schemas.microsoft.com/office/powerpoint/2010/main" val="42815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72746-8D7E-C75F-E0CB-42003E9F0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et’s examine an 1D superconductor quench simulation of an HTS conduct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E66D9E-510D-2812-E322-DB060E646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9B0192-17E5-CC54-F0B9-2AD49278443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558" y="1517207"/>
            <a:ext cx="3569701" cy="20821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2C0572-0E8C-54B2-0B83-D72D24797E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1987" y="3894597"/>
            <a:ext cx="3570013" cy="20821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8CFC728-32E2-66C3-DD3F-47002A63C9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44" y="3850805"/>
            <a:ext cx="3720154" cy="21697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BA1E356-7499-8030-F4EB-8EEFF146DD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0" y="1819624"/>
            <a:ext cx="3398613" cy="19821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CEB850-494D-20FB-DA4B-FA2AC10D8AA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385" y="3807116"/>
            <a:ext cx="3720154" cy="21696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A30BBCA-2672-4AC1-F094-F176A870C8AC}"/>
              </a:ext>
            </a:extLst>
          </p:cNvPr>
          <p:cNvSpPr txBox="1"/>
          <p:nvPr/>
        </p:nvSpPr>
        <p:spPr>
          <a:xfrm>
            <a:off x="4273396" y="2081233"/>
            <a:ext cx="25971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/>
              <a:t>T</a:t>
            </a:r>
            <a:r>
              <a:rPr lang="en-US" b="1" baseline="-25000" dirty="0"/>
              <a:t>o</a:t>
            </a:r>
            <a:r>
              <a:rPr lang="en-US" b="1" dirty="0"/>
              <a:t> = 4.2 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/>
              <a:t>T</a:t>
            </a:r>
            <a:r>
              <a:rPr lang="en-US" b="1" baseline="-25000" dirty="0"/>
              <a:t>c</a:t>
            </a:r>
            <a:r>
              <a:rPr lang="en-US" b="1" dirty="0"/>
              <a:t> = 72 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/>
              <a:t>I</a:t>
            </a:r>
            <a:r>
              <a:rPr lang="en-US" b="1" baseline="-25000" dirty="0"/>
              <a:t>c</a:t>
            </a:r>
            <a:r>
              <a:rPr lang="en-US" b="1" dirty="0"/>
              <a:t>(</a:t>
            </a:r>
            <a:r>
              <a:rPr lang="en-US" b="1" i="1" dirty="0"/>
              <a:t>T</a:t>
            </a:r>
            <a:r>
              <a:rPr lang="en-US" b="1" dirty="0"/>
              <a:t>) is linear at a fixed B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d</a:t>
            </a:r>
            <a:r>
              <a:rPr lang="en-US" b="1" i="1" dirty="0" err="1"/>
              <a:t>I</a:t>
            </a:r>
            <a:r>
              <a:rPr lang="en-US" b="1" dirty="0"/>
              <a:t>/</a:t>
            </a:r>
            <a:r>
              <a:rPr lang="en-US" b="1" dirty="0" err="1"/>
              <a:t>d</a:t>
            </a:r>
            <a:r>
              <a:rPr lang="en-US" b="1" i="1" dirty="0" err="1"/>
              <a:t>t</a:t>
            </a:r>
            <a:r>
              <a:rPr lang="en-US" b="1" dirty="0"/>
              <a:t> = 1 A/s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95C553B-D2A6-97CB-CB59-643238F5F62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12587" y="1031732"/>
          <a:ext cx="5349875" cy="670560"/>
        </p:xfrm>
        <a:graphic>
          <a:graphicData uri="http://schemas.openxmlformats.org/drawingml/2006/table">
            <a:tbl>
              <a:tblPr firstRow="1" firstCol="1" bandRow="1">
                <a:tableStyleId>{4DAC5EB6-C508-4FF4-85E2-B6EBFCFE8E00}</a:tableStyleId>
              </a:tblPr>
              <a:tblGrid>
                <a:gridCol w="908685">
                  <a:extLst>
                    <a:ext uri="{9D8B030D-6E8A-4147-A177-3AD203B41FA5}">
                      <a16:colId xmlns:a16="http://schemas.microsoft.com/office/drawing/2014/main" val="3947206534"/>
                    </a:ext>
                  </a:extLst>
                </a:gridCol>
                <a:gridCol w="795020">
                  <a:extLst>
                    <a:ext uri="{9D8B030D-6E8A-4147-A177-3AD203B41FA5}">
                      <a16:colId xmlns:a16="http://schemas.microsoft.com/office/drawing/2014/main" val="4143862001"/>
                    </a:ext>
                  </a:extLst>
                </a:gridCol>
                <a:gridCol w="675640">
                  <a:extLst>
                    <a:ext uri="{9D8B030D-6E8A-4147-A177-3AD203B41FA5}">
                      <a16:colId xmlns:a16="http://schemas.microsoft.com/office/drawing/2014/main" val="4247807632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17566341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79991584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94890126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364108493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c</a:t>
                      </a:r>
                      <a:r>
                        <a:rPr lang="en-US" sz="1100" dirty="0">
                          <a:effectLst/>
                        </a:rPr>
                        <a:t> (A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Franklin Gothic Book" panose="020B05030201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lang="en-US" sz="1200" dirty="0">
                        <a:effectLst/>
                        <a:latin typeface="Franklin Gothic Book" panose="020B05030201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Variation in I</a:t>
                      </a:r>
                      <a:r>
                        <a:rPr lang="en-US" sz="1100" baseline="-25000">
                          <a:effectLst/>
                        </a:rPr>
                        <a:t>c</a:t>
                      </a:r>
                      <a:r>
                        <a:rPr lang="en-US" sz="1100">
                          <a:effectLst/>
                        </a:rPr>
                        <a:t> (A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n-valu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Franklin Gothic Book" panose="020B05030201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lang="en-US" sz="1200" dirty="0">
                        <a:effectLst/>
                        <a:latin typeface="Franklin Gothic Book" panose="020B05030201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Variation in 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o. of Se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0670" algn="l"/>
                        </a:tabLst>
                      </a:pPr>
                      <a:r>
                        <a:rPr lang="en-US" sz="1100" dirty="0">
                          <a:effectLst/>
                        </a:rPr>
                        <a:t>Length of a section (cm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oling power</a:t>
                      </a:r>
                      <a:endParaRPr lang="en-US" sz="120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kW/m</a:t>
                      </a:r>
                      <a:r>
                        <a:rPr lang="en-US" sz="1100" baseline="30000">
                          <a:effectLst/>
                        </a:rPr>
                        <a:t>2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70013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344636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6810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0D4A9C-E3B0-9E0C-1B5E-D27F88744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look at a longer piece (18 m)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4DEF8D3E-A206-21AA-8A54-B99C173D4FF3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365932" y="1039983"/>
          <a:ext cx="5349875" cy="670560"/>
        </p:xfrm>
        <a:graphic>
          <a:graphicData uri="http://schemas.openxmlformats.org/drawingml/2006/table">
            <a:tbl>
              <a:tblPr firstRow="1" firstCol="1" bandRow="1">
                <a:tableStyleId>{4DAC5EB6-C508-4FF4-85E2-B6EBFCFE8E00}</a:tableStyleId>
              </a:tblPr>
              <a:tblGrid>
                <a:gridCol w="908685">
                  <a:extLst>
                    <a:ext uri="{9D8B030D-6E8A-4147-A177-3AD203B41FA5}">
                      <a16:colId xmlns:a16="http://schemas.microsoft.com/office/drawing/2014/main" val="1936881333"/>
                    </a:ext>
                  </a:extLst>
                </a:gridCol>
                <a:gridCol w="795020">
                  <a:extLst>
                    <a:ext uri="{9D8B030D-6E8A-4147-A177-3AD203B41FA5}">
                      <a16:colId xmlns:a16="http://schemas.microsoft.com/office/drawing/2014/main" val="2130492465"/>
                    </a:ext>
                  </a:extLst>
                </a:gridCol>
                <a:gridCol w="675640">
                  <a:extLst>
                    <a:ext uri="{9D8B030D-6E8A-4147-A177-3AD203B41FA5}">
                      <a16:colId xmlns:a16="http://schemas.microsoft.com/office/drawing/2014/main" val="4081509678"/>
                    </a:ext>
                  </a:extLst>
                </a:gridCol>
                <a:gridCol w="741680">
                  <a:extLst>
                    <a:ext uri="{9D8B030D-6E8A-4147-A177-3AD203B41FA5}">
                      <a16:colId xmlns:a16="http://schemas.microsoft.com/office/drawing/2014/main" val="370751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63315418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625925461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159233689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I</a:t>
                      </a:r>
                      <a:r>
                        <a:rPr lang="en-US" sz="1100" baseline="-25000" dirty="0">
                          <a:effectLst/>
                        </a:rPr>
                        <a:t>c</a:t>
                      </a:r>
                      <a:r>
                        <a:rPr lang="en-US" sz="1100" dirty="0">
                          <a:effectLst/>
                        </a:rPr>
                        <a:t> (A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Franklin Gothic Book" panose="020B05030201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endParaRPr lang="en-US" sz="1200" dirty="0">
                        <a:effectLst/>
                        <a:latin typeface="Franklin Gothic Book" panose="020B05030201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Variation in I</a:t>
                      </a:r>
                      <a:r>
                        <a:rPr lang="en-US" sz="1100" baseline="-25000">
                          <a:effectLst/>
                        </a:rPr>
                        <a:t>c</a:t>
                      </a:r>
                      <a:r>
                        <a:rPr lang="en-US" sz="1100">
                          <a:effectLst/>
                        </a:rPr>
                        <a:t> (A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n-valu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100" dirty="0">
                          <a:effectLst/>
                          <a:latin typeface="Franklin Gothic Book" panose="020B05030201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Variation in n-value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No. of Sec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0670" algn="l"/>
                        </a:tabLst>
                      </a:pPr>
                      <a:r>
                        <a:rPr lang="en-US" sz="1100">
                          <a:effectLst/>
                        </a:rPr>
                        <a:t>Length of a section (cm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oling power</a:t>
                      </a:r>
                      <a:endParaRPr lang="en-US" sz="120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kW/m</a:t>
                      </a:r>
                      <a:r>
                        <a:rPr lang="en-US" sz="1100" baseline="30000">
                          <a:effectLst/>
                        </a:rPr>
                        <a:t>2</a:t>
                      </a:r>
                      <a:r>
                        <a:rPr lang="en-US" sz="1100">
                          <a:effectLst/>
                        </a:rPr>
                        <a:t>)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035513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83056120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3F899A-55D4-BBC0-6B7F-FC0DFDCFD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B33F962-0A57-779F-91B2-ECF90DDF978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7397" y="4397546"/>
            <a:ext cx="3113590" cy="18159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3703131-3E67-96EB-B3FA-192CAD0770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664" y="2033834"/>
            <a:ext cx="3615310" cy="2108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6DFC5C6-8523-D47D-9726-8CDDD572DE5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97546"/>
            <a:ext cx="3615070" cy="21085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993C0C7-A9A0-45DF-3AB1-BA926812491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132" y="2037588"/>
            <a:ext cx="3449337" cy="20116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DFB4CB8-1AB5-43D6-562E-768C575A408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4203" y="2033753"/>
            <a:ext cx="3449336" cy="201174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4311249-EF3D-0529-130A-BD607BBE6E2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8610" y="4428117"/>
            <a:ext cx="3113600" cy="181595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62B5FCB-41FA-FC6A-A6E3-66B3BDB8DC98}"/>
              </a:ext>
            </a:extLst>
          </p:cNvPr>
          <p:cNvSpPr txBox="1"/>
          <p:nvPr/>
        </p:nvSpPr>
        <p:spPr>
          <a:xfrm>
            <a:off x="5988916" y="1039983"/>
            <a:ext cx="259718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/>
              <a:t>T</a:t>
            </a:r>
            <a:r>
              <a:rPr lang="en-US" b="1" baseline="-25000" dirty="0"/>
              <a:t>o</a:t>
            </a:r>
            <a:r>
              <a:rPr lang="en-US" b="1" dirty="0"/>
              <a:t> = 4.2 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/>
              <a:t>T</a:t>
            </a:r>
            <a:r>
              <a:rPr lang="en-US" b="1" baseline="-25000" dirty="0"/>
              <a:t>c</a:t>
            </a:r>
            <a:r>
              <a:rPr lang="en-US" b="1" dirty="0"/>
              <a:t> = 72 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i="1" dirty="0"/>
              <a:t>I</a:t>
            </a:r>
            <a:r>
              <a:rPr lang="en-US" b="1" baseline="-25000" dirty="0"/>
              <a:t>c</a:t>
            </a:r>
            <a:r>
              <a:rPr lang="en-US" b="1" dirty="0"/>
              <a:t>(</a:t>
            </a:r>
            <a:r>
              <a:rPr lang="en-US" b="1" i="1" dirty="0"/>
              <a:t>T</a:t>
            </a:r>
            <a:r>
              <a:rPr lang="en-US" b="1" dirty="0"/>
              <a:t>) is linear at a fixed B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d</a:t>
            </a:r>
            <a:r>
              <a:rPr lang="en-US" b="1" i="1" dirty="0" err="1"/>
              <a:t>I</a:t>
            </a:r>
            <a:r>
              <a:rPr lang="en-US" b="1" dirty="0"/>
              <a:t>/</a:t>
            </a:r>
            <a:r>
              <a:rPr lang="en-US" b="1" dirty="0" err="1"/>
              <a:t>d</a:t>
            </a:r>
            <a:r>
              <a:rPr lang="en-US" b="1" i="1" dirty="0" err="1"/>
              <a:t>t</a:t>
            </a:r>
            <a:r>
              <a:rPr lang="en-US" b="1" dirty="0"/>
              <a:t> = 1 A/s.</a:t>
            </a:r>
          </a:p>
        </p:txBody>
      </p:sp>
    </p:spTree>
    <p:extLst>
      <p:ext uri="{BB962C8B-B14F-4D97-AF65-F5344CB8AC3E}">
        <p14:creationId xmlns:p14="http://schemas.microsoft.com/office/powerpoint/2010/main" val="41967831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43D1E5-577C-2D1B-172A-8E42C6FA6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the simulation provided by an experiment - s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DF09F0-D7F3-42EE-B143-7CAE1E7BB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19</a:t>
            </a:fld>
            <a:endParaRPr lang="en-US"/>
          </a:p>
        </p:txBody>
      </p:sp>
      <p:pic>
        <p:nvPicPr>
          <p:cNvPr id="5" name="Content Placeholder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88" b="24225"/>
          <a:stretch/>
        </p:blipFill>
        <p:spPr>
          <a:xfrm>
            <a:off x="367831" y="1449467"/>
            <a:ext cx="3716464" cy="1400745"/>
          </a:xfrm>
          <a:prstGeom prst="rect">
            <a:avLst/>
          </a:prstGeom>
        </p:spPr>
      </p:pic>
      <p:pic>
        <p:nvPicPr>
          <p:cNvPr id="6" name="図 10">
            <a:extLst>
              <a:ext uri="{FF2B5EF4-FFF2-40B4-BE49-F238E27FC236}">
                <a16:creationId xmlns:a16="http://schemas.microsoft.com/office/drawing/2014/main" id="{63F5516F-ED74-4644-9B3D-B2AD379898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91"/>
          <a:stretch/>
        </p:blipFill>
        <p:spPr>
          <a:xfrm>
            <a:off x="849562" y="3138405"/>
            <a:ext cx="2465138" cy="215898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76215" y="-446572"/>
          <a:ext cx="5699321" cy="436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6215" y="-446572"/>
                        <a:ext cx="5699321" cy="4361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752900" y="1919920"/>
          <a:ext cx="5803016" cy="444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2900" y="1919920"/>
                        <a:ext cx="5803016" cy="444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60286" y="6294523"/>
            <a:ext cx="4764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solidFill>
                  <a:schemeClr val="bg1"/>
                </a:solidFill>
              </a:rPr>
              <a:t>Xijie</a:t>
            </a:r>
            <a:r>
              <a:rPr lang="en-US" sz="1000" dirty="0">
                <a:solidFill>
                  <a:schemeClr val="bg1"/>
                </a:solidFill>
              </a:rPr>
              <a:t> Luo from Kyoto Uni. contributed to this measurement. Support partially from </a:t>
            </a:r>
          </a:p>
          <a:p>
            <a:r>
              <a:rPr lang="en-US" sz="1000" dirty="0">
                <a:solidFill>
                  <a:schemeClr val="bg1"/>
                </a:solidFill>
              </a:rPr>
              <a:t>the US-Japan HEP collaboration.</a:t>
            </a:r>
          </a:p>
        </p:txBody>
      </p:sp>
    </p:spTree>
    <p:extLst>
      <p:ext uri="{BB962C8B-B14F-4D97-AF65-F5344CB8AC3E}">
        <p14:creationId xmlns:p14="http://schemas.microsoft.com/office/powerpoint/2010/main" val="10723609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wo magnets, their quench protection, what is the margin of safety for them, how to further improve?</a:t>
            </a:r>
          </a:p>
        </p:txBody>
      </p:sp>
      <p:pic>
        <p:nvPicPr>
          <p:cNvPr id="4" name="Google Shape;146;p7">
            <a:extLst>
              <a:ext uri="{FF2B5EF4-FFF2-40B4-BE49-F238E27FC236}">
                <a16:creationId xmlns:a16="http://schemas.microsoft.com/office/drawing/2014/main" id="{D51D8D84-210C-1B91-39AF-71E70A38703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0235" y="2274075"/>
            <a:ext cx="3317156" cy="247534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A1C74F7-72AB-FC47-9794-6520488E48E6}"/>
              </a:ext>
            </a:extLst>
          </p:cNvPr>
          <p:cNvSpPr txBox="1"/>
          <p:nvPr/>
        </p:nvSpPr>
        <p:spPr>
          <a:xfrm>
            <a:off x="318186" y="1429318"/>
            <a:ext cx="31918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RC7n8 is a common-coil HTS (Bi-2212) dipole magnet</a:t>
            </a:r>
          </a:p>
          <a:p>
            <a:r>
              <a:rPr lang="en-US" sz="1600" b="1" dirty="0"/>
              <a:t>I = 5700 A, 4.7 T</a:t>
            </a:r>
          </a:p>
        </p:txBody>
      </p:sp>
      <p:pic>
        <p:nvPicPr>
          <p:cNvPr id="33" name="Picture 32"/>
          <p:cNvPicPr/>
          <p:nvPr/>
        </p:nvPicPr>
        <p:blipFill rotWithShape="1">
          <a:blip r:embed="rId4"/>
          <a:srcRect l="37110" r="24247" b="12027"/>
          <a:stretch/>
        </p:blipFill>
        <p:spPr bwMode="auto">
          <a:xfrm>
            <a:off x="8962030" y="2258351"/>
            <a:ext cx="3229970" cy="26842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8A1C74F7-72AB-FC47-9794-6520488E48E6}"/>
              </a:ext>
            </a:extLst>
          </p:cNvPr>
          <p:cNvSpPr txBox="1"/>
          <p:nvPr/>
        </p:nvSpPr>
        <p:spPr>
          <a:xfrm>
            <a:off x="8837551" y="1722681"/>
            <a:ext cx="33329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BIN5c1 is a canted-cosine-theta </a:t>
            </a:r>
          </a:p>
          <a:p>
            <a:r>
              <a:rPr lang="en-US" sz="1600" b="1" dirty="0"/>
              <a:t>HTS (Bi-2212) dipole magnet.</a:t>
            </a:r>
          </a:p>
          <a:p>
            <a:r>
              <a:rPr lang="en-US" sz="1600" b="1" dirty="0"/>
              <a:t>I = 3600 A, 1.64 T, 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8186" y="4942612"/>
            <a:ext cx="16898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(Graph by Daniel Davis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287552" y="4850279"/>
            <a:ext cx="16642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(Graph by Ray </a:t>
            </a:r>
            <a:r>
              <a:rPr lang="en-US" sz="1100" dirty="0" err="1"/>
              <a:t>Hafalia</a:t>
            </a:r>
            <a:r>
              <a:rPr lang="en-US" sz="1100" dirty="0"/>
              <a:t>)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D58316F-4AFB-41AD-99C9-BB4D256885BA}"/>
              </a:ext>
            </a:extLst>
          </p:cNvPr>
          <p:cNvGrpSpPr/>
          <p:nvPr/>
        </p:nvGrpSpPr>
        <p:grpSpPr>
          <a:xfrm>
            <a:off x="3873154" y="1046520"/>
            <a:ext cx="5139374" cy="5159790"/>
            <a:chOff x="3873154" y="1046520"/>
            <a:chExt cx="5139374" cy="515979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36EAD19-FF9A-CC4D-B67B-58278565DA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73154" y="1909201"/>
              <a:ext cx="4776213" cy="3039598"/>
            </a:xfrm>
            <a:prstGeom prst="rect">
              <a:avLst/>
            </a:prstGeom>
          </p:spPr>
        </p:pic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092BF24-A00E-4EE0-9F8D-A18FC712BA0C}"/>
                </a:ext>
              </a:extLst>
            </p:cNvPr>
            <p:cNvGrpSpPr/>
            <p:nvPr/>
          </p:nvGrpSpPr>
          <p:grpSpPr>
            <a:xfrm>
              <a:off x="3873154" y="1046520"/>
              <a:ext cx="5139374" cy="5159790"/>
              <a:chOff x="3870455" y="1046520"/>
              <a:chExt cx="5139374" cy="5159790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AC24EF-1B75-0445-BFBB-CD738174EB28}"/>
                  </a:ext>
                </a:extLst>
              </p:cNvPr>
              <p:cNvSpPr txBox="1"/>
              <p:nvPr/>
            </p:nvSpPr>
            <p:spPr>
              <a:xfrm>
                <a:off x="3946068" y="1046520"/>
                <a:ext cx="432522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b="1" dirty="0"/>
                  <a:t>Known and existing: cRIO + FPGA/PXI, </a:t>
                </a:r>
              </a:p>
              <a:p>
                <a:r>
                  <a:rPr lang="en-US" sz="1600" b="1" dirty="0"/>
                  <a:t>     LBNL MTF developed for LTS magnets 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2699205-6315-1343-880A-C410BE4E4644}"/>
                  </a:ext>
                </a:extLst>
              </p:cNvPr>
              <p:cNvSpPr txBox="1"/>
              <p:nvPr/>
            </p:nvSpPr>
            <p:spPr>
              <a:xfrm>
                <a:off x="4061131" y="5498424"/>
                <a:ext cx="455060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C00000"/>
                    </a:solidFill>
                  </a:rPr>
                  <a:t>RMS noises in 10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-2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V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C00000"/>
                    </a:solidFill>
                  </a:rPr>
                  <a:t>Quench detection at 50 – 100 mV. </a:t>
                </a:r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07C62A4-4BAD-3343-BE67-BD3C53B06D9D}"/>
                  </a:ext>
                </a:extLst>
              </p:cNvPr>
              <p:cNvSpPr/>
              <p:nvPr/>
            </p:nvSpPr>
            <p:spPr>
              <a:xfrm>
                <a:off x="7985521" y="4386800"/>
                <a:ext cx="253698" cy="55581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9446C2-3487-6A41-B40B-6D25FDB0547B}"/>
                  </a:ext>
                </a:extLst>
              </p:cNvPr>
              <p:cNvSpPr txBox="1"/>
              <p:nvPr/>
            </p:nvSpPr>
            <p:spPr>
              <a:xfrm>
                <a:off x="7821683" y="4942612"/>
                <a:ext cx="11881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Extraction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750C7AD-8B5D-4FDB-9CB7-3B0FDF3D2359}"/>
                  </a:ext>
                </a:extLst>
              </p:cNvPr>
              <p:cNvSpPr txBox="1"/>
              <p:nvPr/>
            </p:nvSpPr>
            <p:spPr>
              <a:xfrm>
                <a:off x="5758391" y="4827503"/>
                <a:ext cx="1156086" cy="338554"/>
              </a:xfrm>
              <a:prstGeom prst="rect">
                <a:avLst/>
              </a:prstGeom>
              <a:solidFill>
                <a:schemeClr val="lt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Time (</a:t>
                </a:r>
                <a:r>
                  <a:rPr lang="en-US" sz="1600" b="1" dirty="0" err="1"/>
                  <a:t>ms</a:t>
                </a:r>
                <a:r>
                  <a:rPr lang="en-US" sz="1600" b="1" dirty="0"/>
                  <a:t>)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091034-0A0D-48B6-BFEF-3B0B282D21EB}"/>
                  </a:ext>
                </a:extLst>
              </p:cNvPr>
              <p:cNvSpPr txBox="1"/>
              <p:nvPr/>
            </p:nvSpPr>
            <p:spPr>
              <a:xfrm rot="16200000">
                <a:off x="3034488" y="3057058"/>
                <a:ext cx="2010487" cy="338554"/>
              </a:xfrm>
              <a:prstGeom prst="rect">
                <a:avLst/>
              </a:prstGeom>
              <a:solidFill>
                <a:schemeClr val="lt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Magnet voltage (V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819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 of the simulation provided by an experiment -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3825" y="811280"/>
          <a:ext cx="3067290" cy="23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5" y="811280"/>
                        <a:ext cx="3067290" cy="2347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13572" y="811279"/>
          <a:ext cx="3096489" cy="236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3572" y="811279"/>
                        <a:ext cx="3096489" cy="236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992437" y="869299"/>
          <a:ext cx="3230396" cy="247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Graph" r:id="rId7" imgW="3920760" imgH="3000960" progId="Origin50.Graph">
                  <p:embed/>
                </p:oleObj>
              </mc:Choice>
              <mc:Fallback>
                <p:oleObj name="Graph" r:id="rId7" imgW="3920760" imgH="3000960" progId="Origin50.Graph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2437" y="869299"/>
                        <a:ext cx="3230396" cy="247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0" y="3346992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Graph" r:id="rId9" imgW="3920760" imgH="3000960" progId="Origin50.Graph">
                  <p:embed/>
                </p:oleObj>
              </mc:Choice>
              <mc:Fallback>
                <p:oleObj name="Graph" r:id="rId9" imgW="3920760" imgH="3000960" progId="Origin50.Graph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3346992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8643" y="3826631"/>
            <a:ext cx="379411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V9 </a:t>
            </a:r>
            <a:r>
              <a:rPr lang="mr-IN" sz="1800" b="1" dirty="0"/>
              <a:t>–</a:t>
            </a:r>
            <a:r>
              <a:rPr lang="en-US" sz="1800" b="1" dirty="0"/>
              <a:t> </a:t>
            </a:r>
            <a:r>
              <a:rPr lang="en-US" sz="1800" b="1" i="1" dirty="0"/>
              <a:t>I</a:t>
            </a:r>
            <a:r>
              <a:rPr lang="en-US" sz="1800" b="1" baseline="-25000" dirty="0"/>
              <a:t>c</a:t>
            </a:r>
            <a:r>
              <a:rPr lang="en-US" sz="1800" b="1" dirty="0"/>
              <a:t> </a:t>
            </a:r>
            <a:r>
              <a:rPr lang="mr-IN" sz="1800" b="1" dirty="0"/>
              <a:t>–</a:t>
            </a:r>
            <a:r>
              <a:rPr lang="en-US" sz="1800" b="1" dirty="0"/>
              <a:t> 464 A, n-value=51;</a:t>
            </a:r>
          </a:p>
          <a:p>
            <a:r>
              <a:rPr lang="en-US" sz="1800" b="1" dirty="0"/>
              <a:t>V8- </a:t>
            </a:r>
            <a:r>
              <a:rPr lang="en-US" sz="1800" b="1" i="1" dirty="0"/>
              <a:t>I</a:t>
            </a:r>
            <a:r>
              <a:rPr lang="en-US" sz="1800" b="1" baseline="-25000" dirty="0"/>
              <a:t>c</a:t>
            </a:r>
            <a:r>
              <a:rPr lang="en-US" sz="1800" b="1" dirty="0"/>
              <a:t> </a:t>
            </a:r>
            <a:r>
              <a:rPr lang="mr-IN" sz="1800" b="1" dirty="0"/>
              <a:t>–</a:t>
            </a:r>
            <a:r>
              <a:rPr lang="en-US" sz="1800" b="1" dirty="0"/>
              <a:t> 490 A, n-value=43;</a:t>
            </a:r>
          </a:p>
          <a:p>
            <a:r>
              <a:rPr lang="en-US" sz="1800" b="1" dirty="0"/>
              <a:t>V2- </a:t>
            </a:r>
            <a:r>
              <a:rPr lang="en-US" sz="1800" b="1" i="1" dirty="0"/>
              <a:t>I</a:t>
            </a:r>
            <a:r>
              <a:rPr lang="en-US" sz="1800" b="1" baseline="-25000" dirty="0"/>
              <a:t>c</a:t>
            </a:r>
            <a:r>
              <a:rPr lang="en-US" sz="1800" b="1" dirty="0"/>
              <a:t>-486 A, n-value = 50;</a:t>
            </a:r>
          </a:p>
          <a:p>
            <a:r>
              <a:rPr lang="en-US" sz="1800" b="1" dirty="0"/>
              <a:t>Other sections all with </a:t>
            </a:r>
            <a:r>
              <a:rPr lang="en-US" sz="1800" b="1" i="1" dirty="0"/>
              <a:t>I</a:t>
            </a:r>
            <a:r>
              <a:rPr lang="en-US" sz="1800" b="1" baseline="-25000" dirty="0"/>
              <a:t>c</a:t>
            </a:r>
            <a:r>
              <a:rPr lang="en-US" sz="1800" b="1" dirty="0"/>
              <a:t> &gt; 490 A.</a:t>
            </a:r>
          </a:p>
          <a:p>
            <a:r>
              <a:rPr lang="en-US" sz="1800" b="1" dirty="0"/>
              <a:t>@4.2 K and 15 T.</a:t>
            </a:r>
          </a:p>
        </p:txBody>
      </p:sp>
      <p:pic>
        <p:nvPicPr>
          <p:cNvPr id="10" name="Content Placeholder 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88" b="24225"/>
          <a:stretch/>
        </p:blipFill>
        <p:spPr>
          <a:xfrm>
            <a:off x="9768020" y="3524057"/>
            <a:ext cx="1994706" cy="751810"/>
          </a:xfrm>
          <a:prstGeom prst="rect">
            <a:avLst/>
          </a:prstGeom>
        </p:spPr>
      </p:pic>
      <p:pic>
        <p:nvPicPr>
          <p:cNvPr id="11" name="図 10">
            <a:extLst>
              <a:ext uri="{FF2B5EF4-FFF2-40B4-BE49-F238E27FC236}">
                <a16:creationId xmlns:a16="http://schemas.microsoft.com/office/drawing/2014/main" id="{63F5516F-ED74-4644-9B3D-B2AD379898B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91"/>
          <a:stretch/>
        </p:blipFill>
        <p:spPr>
          <a:xfrm>
            <a:off x="9484496" y="1018400"/>
            <a:ext cx="2465138" cy="21589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60562" y="6372028"/>
            <a:ext cx="4764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solidFill>
                  <a:schemeClr val="bg1"/>
                </a:solidFill>
              </a:rPr>
              <a:t>Xijie</a:t>
            </a:r>
            <a:r>
              <a:rPr lang="en-US" sz="1000" dirty="0">
                <a:solidFill>
                  <a:schemeClr val="bg1"/>
                </a:solidFill>
              </a:rPr>
              <a:t> Luo from Kyoto Uni. contributed to this measurement. Support partially from </a:t>
            </a:r>
          </a:p>
          <a:p>
            <a:r>
              <a:rPr lang="en-US" sz="1000" dirty="0">
                <a:solidFill>
                  <a:schemeClr val="bg1"/>
                </a:solidFill>
              </a:rPr>
              <a:t>the US-Japan HEP collaboration.</a:t>
            </a:r>
          </a:p>
        </p:txBody>
      </p:sp>
    </p:spTree>
    <p:extLst>
      <p:ext uri="{BB962C8B-B14F-4D97-AF65-F5344CB8AC3E}">
        <p14:creationId xmlns:p14="http://schemas.microsoft.com/office/powerpoint/2010/main" val="15117884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B4AAD9-E758-10D4-3D4B-2CAE69DBA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n back at this question and add a bit statistics i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27A61C-9F9B-60F5-A2E2-4C6547CB8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1</a:t>
            </a:fld>
            <a:endParaRPr lang="en-US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363F38D9-E6A9-0413-5990-FF13D2CE2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6191" y="1020724"/>
            <a:ext cx="4536035" cy="2264735"/>
          </a:xfrm>
          <a:prstGeom prst="rect">
            <a:avLst/>
          </a:prstGeom>
        </p:spPr>
      </p:pic>
      <p:sp>
        <p:nvSpPr>
          <p:cNvPr id="6" name="TextBox 4"/>
          <p:cNvSpPr txBox="1"/>
          <p:nvPr/>
        </p:nvSpPr>
        <p:spPr>
          <a:xfrm>
            <a:off x="281927" y="3550651"/>
            <a:ext cx="14381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649" indent="-571649">
              <a:buFont typeface="Courier New" panose="02070309020205020404" pitchFamily="49" charset="0"/>
              <a:buChar char="o"/>
            </a:pPr>
            <a:r>
              <a:rPr lang="en-US" sz="1800" b="1" dirty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al model (Monte-Carlo Simulation, 1000 runs for each sample and operation condition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123"/>
              <p:cNvSpPr txBox="1"/>
              <p:nvPr/>
            </p:nvSpPr>
            <p:spPr>
              <a:xfrm>
                <a:off x="671484" y="3967175"/>
                <a:ext cx="4049442" cy="970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 sz="180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e>
                      </m:d>
                      <m:r>
                        <a:rPr lang="en-US" altLang="ja-JP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ja-JP" altLang="en-US" sz="1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Sup>
                                <m:sSubSup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_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dev</m:t>
                                  </m:r>
                                </m:sub>
                                <m:sup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altLang="ja-JP" sz="1800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⁡−</m:t>
                          </m:r>
                          <m:f>
                            <m:f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ja-JP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  <m:r>
                                        <a:rPr lang="en-US" altLang="ja-JP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  <m:r>
                                            <a:rPr lang="en-US" altLang="ja-JP" sz="1800">
                                              <a:latin typeface="Cambria Math" panose="02040503050406030204" pitchFamily="18" charset="0"/>
                                            </a:rPr>
                                            <m:t>_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>
                                              <a:latin typeface="Cambria Math" panose="02040503050406030204" pitchFamily="18" charset="0"/>
                                            </a:rPr>
                                            <m:t>aver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_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dev</m:t>
                                  </m:r>
                                </m:sub>
                                <m:sup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kumimoji="1" lang="ja-JP" altLang="en-US" sz="1800" dirty="0"/>
              </a:p>
            </p:txBody>
          </p:sp>
        </mc:Choice>
        <mc:Fallback xmlns="">
          <p:sp>
            <p:nvSpPr>
              <p:cNvPr id="7" name="テキスト ボックス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84" y="3967175"/>
                <a:ext cx="4049442" cy="9708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124"/>
              <p:cNvSpPr txBox="1"/>
              <p:nvPr/>
            </p:nvSpPr>
            <p:spPr>
              <a:xfrm>
                <a:off x="809750" y="4891394"/>
                <a:ext cx="3816494" cy="9003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ja-JP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ja-JP" altLang="en-US" sz="1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Sup>
                                <m:sSubSup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ja-JP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dev</m:t>
                                  </m:r>
                                </m:sub>
                                <m:sup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altLang="ja-JP" sz="1800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⁡−</m:t>
                          </m:r>
                          <m:f>
                            <m:f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ja-JP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  <m:r>
                                        <a:rPr lang="en-US" altLang="ja-JP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>
                                              <a:latin typeface="Cambria Math" panose="02040503050406030204" pitchFamily="18" charset="0"/>
                                            </a:rPr>
                                            <m:t>aver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ja-JP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1800">
                                      <a:latin typeface="Cambria Math" panose="02040503050406030204" pitchFamily="18" charset="0"/>
                                    </a:rPr>
                                    <m:t>dev</m:t>
                                  </m:r>
                                </m:sub>
                                <m:sup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kumimoji="1" lang="ja-JP" altLang="en-US" sz="1800" dirty="0"/>
              </a:p>
            </p:txBody>
          </p:sp>
        </mc:Choice>
        <mc:Fallback xmlns="">
          <p:sp>
            <p:nvSpPr>
              <p:cNvPr id="8" name="テキスト ボックス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750" y="4891394"/>
                <a:ext cx="3816494" cy="9003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図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618" y="4300069"/>
            <a:ext cx="2277554" cy="11826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109"/>
              <p:cNvSpPr txBox="1"/>
              <p:nvPr/>
            </p:nvSpPr>
            <p:spPr>
              <a:xfrm>
                <a:off x="8321281" y="4027642"/>
                <a:ext cx="18107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1800">
                              <a:latin typeface="Cambria Math" panose="02040503050406030204" pitchFamily="18" charset="0"/>
                            </a:rPr>
                            <m:t>Cu</m:t>
                          </m:r>
                        </m:sub>
                      </m:sSub>
                      <m:r>
                        <a:rPr lang="en-US" altLang="ja-JP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altLang="ja-JP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ja-JP" altLang="en-US" sz="18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 sz="1800" i="0">
                                  <a:latin typeface="Cambria Math" panose="02040503050406030204" pitchFamily="18" charset="0"/>
                                </a:rPr>
                                <m:t>Cu</m:t>
                              </m:r>
                            </m:sub>
                          </m:sSub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 sz="1800" i="0">
                                  <a:latin typeface="Cambria Math" panose="02040503050406030204" pitchFamily="18" charset="0"/>
                                </a:rPr>
                                <m:t>Cu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sz="1800" dirty="0"/>
              </a:p>
            </p:txBody>
          </p:sp>
        </mc:Choice>
        <mc:Fallback xmlns="">
          <p:sp>
            <p:nvSpPr>
              <p:cNvPr id="10" name="テキスト ボックス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281" y="4027642"/>
                <a:ext cx="1810752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2020" t="-173333" r="-11785" b="-2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13"/>
              <p:cNvSpPr txBox="1"/>
              <p:nvPr/>
            </p:nvSpPr>
            <p:spPr>
              <a:xfrm>
                <a:off x="8151372" y="4614395"/>
                <a:ext cx="22922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1800">
                              <a:latin typeface="Cambria Math" panose="02040503050406030204" pitchFamily="18" charset="0"/>
                            </a:rPr>
                            <m:t>sc</m:t>
                          </m:r>
                        </m:sub>
                      </m:sSub>
                      <m:r>
                        <a:rPr lang="en-US" altLang="ja-JP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altLang="ja-JP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altLang="ja-JP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ja-JP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ja-JP" sz="1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sz="1800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 b="0" i="0" smtClean="0">
                                              <a:latin typeface="Cambria Math" panose="02040503050406030204" pitchFamily="18" charset="0"/>
                                            </a:rPr>
                                            <m:t>sc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ja-JP" sz="18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ja-JP" sz="1800" i="0">
                                              <a:latin typeface="Cambria Math" panose="02040503050406030204" pitchFamily="18" charset="0"/>
                                            </a:rPr>
                                            <m:t>c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ja-JP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 sz="1800" b="0" i="0" smtClean="0">
                                  <a:latin typeface="Cambria Math" panose="02040503050406030204" pitchFamily="18" charset="0"/>
                                </a:rPr>
                                <m:t>sc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1" lang="ja-JP" altLang="en-US" sz="1800" dirty="0"/>
              </a:p>
            </p:txBody>
          </p:sp>
        </mc:Choice>
        <mc:Fallback xmlns="">
          <p:sp>
            <p:nvSpPr>
              <p:cNvPr id="11" name="テキスト ボックス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372" y="4614395"/>
                <a:ext cx="2292231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596" t="-173333" r="-19415" b="-25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8"/>
              <p:cNvSpPr txBox="1"/>
              <p:nvPr/>
            </p:nvSpPr>
            <p:spPr>
              <a:xfrm>
                <a:off x="7811556" y="5151296"/>
                <a:ext cx="3090654" cy="8690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altLang="ja-JP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ja-JP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ja-JP" sz="18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sSup>
                            <m:sSupPr>
                              <m:ctrlP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ja-JP" sz="1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altLang="ja-JP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ja-JP" sz="1800" i="1">
                              <a:latin typeface="Cambria Math" panose="02040503050406030204" pitchFamily="18" charset="0"/>
                            </a:rPr>
                            <m:t>𝑐𝑜𝑜𝑙𝑖𝑛𝑔</m:t>
                          </m:r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altLang="ja-JP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1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ja-JP" sz="18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altLang="ja-JP" sz="1800" b="0" i="1" smtClean="0">
                              <a:latin typeface="Cambria Math" panose="02040503050406030204" pitchFamily="18" charset="0"/>
                            </a:rPr>
                            <m:t>𝐶𝑑𝑇</m:t>
                          </m:r>
                        </m:e>
                      </m:nary>
                    </m:oMath>
                  </m:oMathPara>
                </a14:m>
                <a:endParaRPr kumimoji="1" lang="ja-JP" altLang="en-US" sz="1800" dirty="0"/>
              </a:p>
            </p:txBody>
          </p:sp>
        </mc:Choice>
        <mc:Fallback xmlns="">
          <p:sp>
            <p:nvSpPr>
              <p:cNvPr id="12" name="テキスト ボックス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556" y="5151296"/>
                <a:ext cx="3090654" cy="8690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ntent Placeholder 5"/>
          <p:cNvPicPr>
            <a:picLocks noGrp="1" noChangeAspect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618" y="998506"/>
            <a:ext cx="2504953" cy="2504953"/>
          </a:xfrm>
        </p:spPr>
      </p:pic>
    </p:spTree>
    <p:extLst>
      <p:ext uri="{BB962C8B-B14F-4D97-AF65-F5344CB8AC3E}">
        <p14:creationId xmlns:p14="http://schemas.microsoft.com/office/powerpoint/2010/main" val="694374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nte Carlo experiment: </a:t>
            </a:r>
            <a:br>
              <a:rPr lang="en-US" dirty="0"/>
            </a:br>
            <a:r>
              <a:rPr lang="en-US" dirty="0"/>
              <a:t> Screening and sensitivity analysis that shows the effect of n-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96" y="2248789"/>
            <a:ext cx="5250995" cy="2845339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270C705-E570-FE47-95D1-1B07DDFC66C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24063" y="1014380"/>
          <a:ext cx="8665210" cy="522288"/>
        </p:xfrm>
        <a:graphic>
          <a:graphicData uri="http://schemas.openxmlformats.org/drawingml/2006/table">
            <a:tbl>
              <a:tblPr firstRow="1" firstCol="1" bandRow="1"/>
              <a:tblGrid>
                <a:gridCol w="1179766">
                  <a:extLst>
                    <a:ext uri="{9D8B030D-6E8A-4147-A177-3AD203B41FA5}">
                      <a16:colId xmlns:a16="http://schemas.microsoft.com/office/drawing/2014/main" val="1423698233"/>
                    </a:ext>
                  </a:extLst>
                </a:gridCol>
                <a:gridCol w="1306732">
                  <a:extLst>
                    <a:ext uri="{9D8B030D-6E8A-4147-A177-3AD203B41FA5}">
                      <a16:colId xmlns:a16="http://schemas.microsoft.com/office/drawing/2014/main" val="1598683503"/>
                    </a:ext>
                  </a:extLst>
                </a:gridCol>
                <a:gridCol w="1218690">
                  <a:extLst>
                    <a:ext uri="{9D8B030D-6E8A-4147-A177-3AD203B41FA5}">
                      <a16:colId xmlns:a16="http://schemas.microsoft.com/office/drawing/2014/main" val="960497856"/>
                    </a:ext>
                  </a:extLst>
                </a:gridCol>
                <a:gridCol w="1306732">
                  <a:extLst>
                    <a:ext uri="{9D8B030D-6E8A-4147-A177-3AD203B41FA5}">
                      <a16:colId xmlns:a16="http://schemas.microsoft.com/office/drawing/2014/main" val="2023260426"/>
                    </a:ext>
                  </a:extLst>
                </a:gridCol>
                <a:gridCol w="1265955">
                  <a:extLst>
                    <a:ext uri="{9D8B030D-6E8A-4147-A177-3AD203B41FA5}">
                      <a16:colId xmlns:a16="http://schemas.microsoft.com/office/drawing/2014/main" val="3205653210"/>
                    </a:ext>
                  </a:extLst>
                </a:gridCol>
                <a:gridCol w="1094504">
                  <a:extLst>
                    <a:ext uri="{9D8B030D-6E8A-4147-A177-3AD203B41FA5}">
                      <a16:colId xmlns:a16="http://schemas.microsoft.com/office/drawing/2014/main" val="4006327154"/>
                    </a:ext>
                  </a:extLst>
                </a:gridCol>
                <a:gridCol w="1292831">
                  <a:extLst>
                    <a:ext uri="{9D8B030D-6E8A-4147-A177-3AD203B41FA5}">
                      <a16:colId xmlns:a16="http://schemas.microsoft.com/office/drawing/2014/main" val="38934665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 err="1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baseline="-25000" dirty="0" err="1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(A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Variation in</a:t>
                      </a:r>
                      <a:r>
                        <a:rPr lang="en-US" sz="1100" i="1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i="1" dirty="0" err="1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100" baseline="-25000" dirty="0" err="1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 (A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n-valu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Variation in n-valu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No. of Secti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80670" algn="l"/>
                        </a:tabLs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Length of a section (cm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Cooling power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kW/m</a:t>
                      </a:r>
                      <a:r>
                        <a:rPr lang="en-US" sz="1100" baseline="300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11740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50 (left); 10 (right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alibri" panose="020F0502020204030204" pitchFamily="34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582804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446" y="2188461"/>
            <a:ext cx="5450691" cy="29535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73078" y="2564970"/>
            <a:ext cx="15905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ve n-value = 5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41396" y="2564969"/>
            <a:ext cx="15905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ve n-value = 10</a:t>
            </a:r>
          </a:p>
        </p:txBody>
      </p:sp>
    </p:spTree>
    <p:extLst>
      <p:ext uri="{BB962C8B-B14F-4D97-AF65-F5344CB8AC3E}">
        <p14:creationId xmlns:p14="http://schemas.microsoft.com/office/powerpoint/2010/main" val="23038163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F335B-FAD0-AB40-A9F0-13DF08838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have we learn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5A42D-9338-B868-9719-DA23B5549C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efore entering into a thermal-runaway quench, HTS magnets/conductors have small but detectable voltages that last multiple even tens of seconds. </a:t>
            </a:r>
          </a:p>
          <a:p>
            <a:endParaRPr lang="en-US" b="1" dirty="0"/>
          </a:p>
          <a:p>
            <a:r>
              <a:rPr lang="en-US" b="1" dirty="0"/>
              <a:t>They provide an opportunity with quench detection and perhaps even prevention.</a:t>
            </a:r>
          </a:p>
          <a:p>
            <a:pPr lvl="1"/>
            <a:r>
              <a:rPr lang="en-US" b="1" dirty="0"/>
              <a:t>Such opportunity rarely exists for LTS magnets. </a:t>
            </a:r>
          </a:p>
          <a:p>
            <a:endParaRPr lang="en-US" b="1" dirty="0"/>
          </a:p>
          <a:p>
            <a:r>
              <a:rPr lang="en-US" b="1" dirty="0"/>
              <a:t>Missing this opportunity comes with a high cost: The margin of safety for quench protection drops to nearly zero, especially for large HTS magnet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82FC92-7EF4-CFC2-0CE4-841F22D98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756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y the same perspective with another angle – the short sample limit of your HTS magnet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91" y="1615849"/>
            <a:ext cx="5486767" cy="420531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-318950" y="1106255"/>
            <a:ext cx="9527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 schematics for determining </a:t>
            </a:r>
            <a:r>
              <a:rPr lang="en-US" b="1" dirty="0">
                <a:solidFill>
                  <a:srgbClr val="0000FF"/>
                </a:solidFill>
              </a:rPr>
              <a:t>short sample limit (quench current) </a:t>
            </a:r>
            <a:r>
              <a:rPr lang="en-US" b="1" dirty="0"/>
              <a:t>for a superconducting magnet.</a:t>
            </a:r>
          </a:p>
          <a:p>
            <a:pPr algn="ctr"/>
            <a:r>
              <a:rPr lang="en-US" b="1" dirty="0"/>
              <a:t>Now it </a:t>
            </a:r>
            <a:r>
              <a:rPr lang="en-US" b="1" dirty="0">
                <a:solidFill>
                  <a:srgbClr val="0000FF"/>
                </a:solidFill>
              </a:rPr>
              <a:t>comes with an uncertainty band for HTS magnet</a:t>
            </a:r>
            <a:r>
              <a:rPr lang="en-US" b="1" dirty="0"/>
              <a:t>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23246" y="2684612"/>
                <a:ext cx="4718572" cy="14277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The quench current of your HTS magnet doesn’t come with an absolute value like LTS magnets. </a:t>
                </a:r>
              </a:p>
              <a:p>
                <a:endParaRPr lang="en-US" b="1" dirty="0"/>
              </a:p>
              <a:p>
                <a:r>
                  <a:rPr lang="en-US" b="1" dirty="0"/>
                  <a:t>It is modulated by </a:t>
                </a:r>
                <a:r>
                  <a:rPr lang="en-US" b="1" i="1" dirty="0"/>
                  <a:t>I</a:t>
                </a:r>
                <a:r>
                  <a:rPr lang="en-US" b="1" baseline="-25000" dirty="0"/>
                  <a:t>c</a:t>
                </a:r>
                <a:r>
                  <a:rPr lang="en-US" b="1" dirty="0"/>
                  <a:t> distribution, primaril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sSub>
                          <m:sSubPr>
                            <m:ctrlPr>
                              <a:rPr lang="en-US" altLang="ja-JP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lang="en-US" altLang="ja-JP" b="1" i="1" smtClean="0">
                                <a:latin typeface="Cambria Math" panose="02040503050406030204" pitchFamily="18" charset="0"/>
                              </a:rPr>
                              <m:t>𝒅𝒆𝒗</m:t>
                            </m:r>
                          </m:sub>
                        </m:sSub>
                      </m:sub>
                      <m:sup/>
                    </m:sSubSup>
                  </m:oMath>
                </a14:m>
                <a:r>
                  <a:rPr lang="en-US" b="1" dirty="0"/>
                  <a:t>, cooling and operating temperature, and </a:t>
                </a:r>
                <a:r>
                  <a:rPr lang="en-US" b="1" i="1" dirty="0"/>
                  <a:t>n</a:t>
                </a:r>
                <a:r>
                  <a:rPr lang="en-US" b="1" dirty="0"/>
                  <a:t>-value, and comes with an uncertainty band.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246" y="2684612"/>
                <a:ext cx="4718572" cy="1427763"/>
              </a:xfrm>
              <a:prstGeom prst="rect">
                <a:avLst/>
              </a:prstGeom>
              <a:blipFill rotWithShape="0">
                <a:blip r:embed="rId4"/>
                <a:stretch>
                  <a:fillRect l="-388" t="-426" b="-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9462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magnets – can you guess which coil quenched?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467" y="3860148"/>
            <a:ext cx="4031237" cy="245306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467" y="1550901"/>
            <a:ext cx="3959614" cy="23092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8C2922-28DE-13F4-9994-3DC963356B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5449" y="1764474"/>
            <a:ext cx="3228807" cy="2918344"/>
          </a:xfrm>
          <a:prstGeom prst="rect">
            <a:avLst/>
          </a:prstGeom>
        </p:spPr>
      </p:pic>
      <p:sp>
        <p:nvSpPr>
          <p:cNvPr id="8" name="object 177">
            <a:extLst>
              <a:ext uri="{FF2B5EF4-FFF2-40B4-BE49-F238E27FC236}">
                <a16:creationId xmlns:a16="http://schemas.microsoft.com/office/drawing/2014/main" id="{339E402D-8FB0-24D9-77B5-564F425D023C}"/>
              </a:ext>
            </a:extLst>
          </p:cNvPr>
          <p:cNvSpPr/>
          <p:nvPr/>
        </p:nvSpPr>
        <p:spPr>
          <a:xfrm>
            <a:off x="299273" y="177180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071" y="24764"/>
                </a:lnTo>
                <a:lnTo>
                  <a:pt x="8730" y="12291"/>
                </a:lnTo>
                <a:lnTo>
                  <a:pt x="18961" y="3604"/>
                </a:lnTo>
                <a:lnTo>
                  <a:pt x="31748" y="0"/>
                </a:lnTo>
                <a:lnTo>
                  <a:pt x="44746" y="2414"/>
                </a:lnTo>
                <a:lnTo>
                  <a:pt x="55548" y="10129"/>
                </a:lnTo>
                <a:lnTo>
                  <a:pt x="63040" y="21964"/>
                </a:lnTo>
                <a:lnTo>
                  <a:pt x="66111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111" y="39725"/>
                </a:lnTo>
                <a:lnTo>
                  <a:pt x="68237" y="24764"/>
                </a:lnTo>
                <a:lnTo>
                  <a:pt x="74924" y="12291"/>
                </a:lnTo>
                <a:lnTo>
                  <a:pt x="85165" y="3604"/>
                </a:lnTo>
                <a:lnTo>
                  <a:pt x="97953" y="0"/>
                </a:lnTo>
                <a:lnTo>
                  <a:pt x="110899" y="2414"/>
                </a:lnTo>
                <a:lnTo>
                  <a:pt x="121683" y="10129"/>
                </a:lnTo>
                <a:lnTo>
                  <a:pt x="129192" y="21964"/>
                </a:lnTo>
                <a:lnTo>
                  <a:pt x="132316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316" y="39725"/>
                </a:lnTo>
                <a:lnTo>
                  <a:pt x="134401" y="24764"/>
                </a:lnTo>
                <a:lnTo>
                  <a:pt x="141082" y="12291"/>
                </a:lnTo>
                <a:lnTo>
                  <a:pt x="151317" y="3604"/>
                </a:lnTo>
                <a:lnTo>
                  <a:pt x="164065" y="0"/>
                </a:lnTo>
                <a:lnTo>
                  <a:pt x="177064" y="2414"/>
                </a:lnTo>
                <a:lnTo>
                  <a:pt x="187876" y="10129"/>
                </a:lnTo>
                <a:lnTo>
                  <a:pt x="195396" y="21964"/>
                </a:lnTo>
                <a:lnTo>
                  <a:pt x="198521" y="36734"/>
                </a:lnTo>
                <a:lnTo>
                  <a:pt x="198521" y="37669"/>
                </a:lnTo>
                <a:lnTo>
                  <a:pt x="198521" y="38697"/>
                </a:lnTo>
                <a:lnTo>
                  <a:pt x="198521" y="39725"/>
                </a:lnTo>
                <a:lnTo>
                  <a:pt x="200593" y="24764"/>
                </a:lnTo>
                <a:lnTo>
                  <a:pt x="207252" y="12291"/>
                </a:lnTo>
                <a:lnTo>
                  <a:pt x="217483" y="3604"/>
                </a:lnTo>
                <a:lnTo>
                  <a:pt x="230269" y="0"/>
                </a:lnTo>
                <a:lnTo>
                  <a:pt x="243268" y="2414"/>
                </a:lnTo>
                <a:lnTo>
                  <a:pt x="254069" y="10129"/>
                </a:lnTo>
                <a:lnTo>
                  <a:pt x="261561" y="21964"/>
                </a:lnTo>
                <a:lnTo>
                  <a:pt x="264633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633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78">
            <a:extLst>
              <a:ext uri="{FF2B5EF4-FFF2-40B4-BE49-F238E27FC236}">
                <a16:creationId xmlns:a16="http://schemas.microsoft.com/office/drawing/2014/main" id="{5EBBE43A-6994-FDBD-59F2-B4D37E7E3C1E}"/>
              </a:ext>
            </a:extLst>
          </p:cNvPr>
          <p:cNvSpPr/>
          <p:nvPr/>
        </p:nvSpPr>
        <p:spPr>
          <a:xfrm>
            <a:off x="299272" y="1811530"/>
            <a:ext cx="0" cy="80010"/>
          </a:xfrm>
          <a:custGeom>
            <a:avLst/>
            <a:gdLst/>
            <a:ahLst/>
            <a:cxnLst/>
            <a:rect l="l" t="t" r="r" b="b"/>
            <a:pathLst>
              <a:path h="80010">
                <a:moveTo>
                  <a:pt x="0" y="0"/>
                </a:moveTo>
                <a:lnTo>
                  <a:pt x="0" y="79544"/>
                </a:lnTo>
              </a:path>
            </a:pathLst>
          </a:custGeom>
          <a:ln w="112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80">
            <a:extLst>
              <a:ext uri="{FF2B5EF4-FFF2-40B4-BE49-F238E27FC236}">
                <a16:creationId xmlns:a16="http://schemas.microsoft.com/office/drawing/2014/main" id="{68BC33BC-58E3-F999-7101-EE562222FEE1}"/>
              </a:ext>
            </a:extLst>
          </p:cNvPr>
          <p:cNvSpPr/>
          <p:nvPr/>
        </p:nvSpPr>
        <p:spPr>
          <a:xfrm>
            <a:off x="563907" y="177180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125" y="24764"/>
                </a:lnTo>
                <a:lnTo>
                  <a:pt x="8812" y="12291"/>
                </a:lnTo>
                <a:lnTo>
                  <a:pt x="19053" y="3604"/>
                </a:lnTo>
                <a:lnTo>
                  <a:pt x="31841" y="0"/>
                </a:lnTo>
                <a:lnTo>
                  <a:pt x="44787" y="2414"/>
                </a:lnTo>
                <a:lnTo>
                  <a:pt x="55571" y="10129"/>
                </a:lnTo>
                <a:lnTo>
                  <a:pt x="63081" y="21964"/>
                </a:lnTo>
                <a:lnTo>
                  <a:pt x="66204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204" y="39725"/>
                </a:lnTo>
                <a:lnTo>
                  <a:pt x="68289" y="24764"/>
                </a:lnTo>
                <a:lnTo>
                  <a:pt x="74970" y="12291"/>
                </a:lnTo>
                <a:lnTo>
                  <a:pt x="85205" y="3604"/>
                </a:lnTo>
                <a:lnTo>
                  <a:pt x="97953" y="0"/>
                </a:lnTo>
                <a:lnTo>
                  <a:pt x="110953" y="2414"/>
                </a:lnTo>
                <a:lnTo>
                  <a:pt x="121764" y="10129"/>
                </a:lnTo>
                <a:lnTo>
                  <a:pt x="129284" y="21964"/>
                </a:lnTo>
                <a:lnTo>
                  <a:pt x="132409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409" y="39725"/>
                </a:lnTo>
                <a:lnTo>
                  <a:pt x="134481" y="24764"/>
                </a:lnTo>
                <a:lnTo>
                  <a:pt x="141140" y="12291"/>
                </a:lnTo>
                <a:lnTo>
                  <a:pt x="151371" y="3604"/>
                </a:lnTo>
                <a:lnTo>
                  <a:pt x="164158" y="0"/>
                </a:lnTo>
                <a:lnTo>
                  <a:pt x="177156" y="2414"/>
                </a:lnTo>
                <a:lnTo>
                  <a:pt x="187958" y="10129"/>
                </a:lnTo>
                <a:lnTo>
                  <a:pt x="195450" y="21964"/>
                </a:lnTo>
                <a:lnTo>
                  <a:pt x="198521" y="36734"/>
                </a:lnTo>
                <a:lnTo>
                  <a:pt x="198614" y="37669"/>
                </a:lnTo>
                <a:lnTo>
                  <a:pt x="198614" y="38697"/>
                </a:lnTo>
                <a:lnTo>
                  <a:pt x="198521" y="39725"/>
                </a:lnTo>
                <a:lnTo>
                  <a:pt x="200647" y="24764"/>
                </a:lnTo>
                <a:lnTo>
                  <a:pt x="207334" y="12291"/>
                </a:lnTo>
                <a:lnTo>
                  <a:pt x="217574" y="3604"/>
                </a:lnTo>
                <a:lnTo>
                  <a:pt x="230363" y="0"/>
                </a:lnTo>
                <a:lnTo>
                  <a:pt x="243309" y="2414"/>
                </a:lnTo>
                <a:lnTo>
                  <a:pt x="254093" y="10129"/>
                </a:lnTo>
                <a:lnTo>
                  <a:pt x="261602" y="21964"/>
                </a:lnTo>
                <a:lnTo>
                  <a:pt x="264726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726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83">
            <a:extLst>
              <a:ext uri="{FF2B5EF4-FFF2-40B4-BE49-F238E27FC236}">
                <a16:creationId xmlns:a16="http://schemas.microsoft.com/office/drawing/2014/main" id="{D75726D3-0EC8-C2FA-C79F-E31F5846032A}"/>
              </a:ext>
            </a:extLst>
          </p:cNvPr>
          <p:cNvSpPr/>
          <p:nvPr/>
        </p:nvSpPr>
        <p:spPr>
          <a:xfrm>
            <a:off x="828633" y="177180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084" y="24764"/>
                </a:lnTo>
                <a:lnTo>
                  <a:pt x="8765" y="12291"/>
                </a:lnTo>
                <a:lnTo>
                  <a:pt x="19000" y="3604"/>
                </a:lnTo>
                <a:lnTo>
                  <a:pt x="31748" y="0"/>
                </a:lnTo>
                <a:lnTo>
                  <a:pt x="44748" y="2414"/>
                </a:lnTo>
                <a:lnTo>
                  <a:pt x="55559" y="10129"/>
                </a:lnTo>
                <a:lnTo>
                  <a:pt x="63079" y="21964"/>
                </a:lnTo>
                <a:lnTo>
                  <a:pt x="66204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204" y="39725"/>
                </a:lnTo>
                <a:lnTo>
                  <a:pt x="68276" y="24764"/>
                </a:lnTo>
                <a:lnTo>
                  <a:pt x="74935" y="12291"/>
                </a:lnTo>
                <a:lnTo>
                  <a:pt x="85166" y="3604"/>
                </a:lnTo>
                <a:lnTo>
                  <a:pt x="97953" y="0"/>
                </a:lnTo>
                <a:lnTo>
                  <a:pt x="110951" y="2414"/>
                </a:lnTo>
                <a:lnTo>
                  <a:pt x="121753" y="10129"/>
                </a:lnTo>
                <a:lnTo>
                  <a:pt x="129245" y="21964"/>
                </a:lnTo>
                <a:lnTo>
                  <a:pt x="132316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316" y="39725"/>
                </a:lnTo>
                <a:lnTo>
                  <a:pt x="134442" y="24764"/>
                </a:lnTo>
                <a:lnTo>
                  <a:pt x="141129" y="12291"/>
                </a:lnTo>
                <a:lnTo>
                  <a:pt x="151370" y="3604"/>
                </a:lnTo>
                <a:lnTo>
                  <a:pt x="164158" y="0"/>
                </a:lnTo>
                <a:lnTo>
                  <a:pt x="177104" y="2414"/>
                </a:lnTo>
                <a:lnTo>
                  <a:pt x="187888" y="10129"/>
                </a:lnTo>
                <a:lnTo>
                  <a:pt x="195397" y="21964"/>
                </a:lnTo>
                <a:lnTo>
                  <a:pt x="198521" y="36734"/>
                </a:lnTo>
                <a:lnTo>
                  <a:pt x="198521" y="37669"/>
                </a:lnTo>
                <a:lnTo>
                  <a:pt x="198521" y="38697"/>
                </a:lnTo>
                <a:lnTo>
                  <a:pt x="198521" y="39725"/>
                </a:lnTo>
                <a:lnTo>
                  <a:pt x="200606" y="24764"/>
                </a:lnTo>
                <a:lnTo>
                  <a:pt x="207287" y="12291"/>
                </a:lnTo>
                <a:lnTo>
                  <a:pt x="217522" y="3604"/>
                </a:lnTo>
                <a:lnTo>
                  <a:pt x="230269" y="0"/>
                </a:lnTo>
                <a:lnTo>
                  <a:pt x="243269" y="2414"/>
                </a:lnTo>
                <a:lnTo>
                  <a:pt x="254081" y="10129"/>
                </a:lnTo>
                <a:lnTo>
                  <a:pt x="261601" y="21964"/>
                </a:lnTo>
                <a:lnTo>
                  <a:pt x="264726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726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86">
            <a:extLst>
              <a:ext uri="{FF2B5EF4-FFF2-40B4-BE49-F238E27FC236}">
                <a16:creationId xmlns:a16="http://schemas.microsoft.com/office/drawing/2014/main" id="{47BA9442-D48B-E822-C717-FF79DD87FE29}"/>
              </a:ext>
            </a:extLst>
          </p:cNvPr>
          <p:cNvSpPr/>
          <p:nvPr/>
        </p:nvSpPr>
        <p:spPr>
          <a:xfrm>
            <a:off x="1093360" y="177180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071" y="24764"/>
                </a:lnTo>
                <a:lnTo>
                  <a:pt x="8730" y="12291"/>
                </a:lnTo>
                <a:lnTo>
                  <a:pt x="18961" y="3604"/>
                </a:lnTo>
                <a:lnTo>
                  <a:pt x="31748" y="0"/>
                </a:lnTo>
                <a:lnTo>
                  <a:pt x="44746" y="2414"/>
                </a:lnTo>
                <a:lnTo>
                  <a:pt x="55548" y="10129"/>
                </a:lnTo>
                <a:lnTo>
                  <a:pt x="63040" y="21964"/>
                </a:lnTo>
                <a:lnTo>
                  <a:pt x="66111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111" y="39725"/>
                </a:lnTo>
                <a:lnTo>
                  <a:pt x="68237" y="24764"/>
                </a:lnTo>
                <a:lnTo>
                  <a:pt x="74924" y="12291"/>
                </a:lnTo>
                <a:lnTo>
                  <a:pt x="85165" y="3604"/>
                </a:lnTo>
                <a:lnTo>
                  <a:pt x="97953" y="0"/>
                </a:lnTo>
                <a:lnTo>
                  <a:pt x="110899" y="2414"/>
                </a:lnTo>
                <a:lnTo>
                  <a:pt x="121683" y="10129"/>
                </a:lnTo>
                <a:lnTo>
                  <a:pt x="129192" y="21964"/>
                </a:lnTo>
                <a:lnTo>
                  <a:pt x="132316" y="36734"/>
                </a:lnTo>
                <a:lnTo>
                  <a:pt x="132316" y="37669"/>
                </a:lnTo>
                <a:lnTo>
                  <a:pt x="132316" y="38697"/>
                </a:lnTo>
                <a:lnTo>
                  <a:pt x="132316" y="39725"/>
                </a:lnTo>
                <a:lnTo>
                  <a:pt x="134401" y="24764"/>
                </a:lnTo>
                <a:lnTo>
                  <a:pt x="141082" y="12291"/>
                </a:lnTo>
                <a:lnTo>
                  <a:pt x="151317" y="3604"/>
                </a:lnTo>
                <a:lnTo>
                  <a:pt x="164065" y="0"/>
                </a:lnTo>
                <a:lnTo>
                  <a:pt x="177064" y="2414"/>
                </a:lnTo>
                <a:lnTo>
                  <a:pt x="187876" y="10129"/>
                </a:lnTo>
                <a:lnTo>
                  <a:pt x="195396" y="21964"/>
                </a:lnTo>
                <a:lnTo>
                  <a:pt x="198521" y="36734"/>
                </a:lnTo>
                <a:lnTo>
                  <a:pt x="198521" y="37669"/>
                </a:lnTo>
                <a:lnTo>
                  <a:pt x="198521" y="38697"/>
                </a:lnTo>
                <a:lnTo>
                  <a:pt x="198521" y="39725"/>
                </a:lnTo>
                <a:lnTo>
                  <a:pt x="200593" y="24764"/>
                </a:lnTo>
                <a:lnTo>
                  <a:pt x="207252" y="12291"/>
                </a:lnTo>
                <a:lnTo>
                  <a:pt x="217483" y="3604"/>
                </a:lnTo>
                <a:lnTo>
                  <a:pt x="230269" y="0"/>
                </a:lnTo>
                <a:lnTo>
                  <a:pt x="243268" y="2414"/>
                </a:lnTo>
                <a:lnTo>
                  <a:pt x="254069" y="10129"/>
                </a:lnTo>
                <a:lnTo>
                  <a:pt x="261561" y="21964"/>
                </a:lnTo>
                <a:lnTo>
                  <a:pt x="264633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633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89">
            <a:extLst>
              <a:ext uri="{FF2B5EF4-FFF2-40B4-BE49-F238E27FC236}">
                <a16:creationId xmlns:a16="http://schemas.microsoft.com/office/drawing/2014/main" id="{A2076D03-1F9B-972F-1118-98FF3D511A1C}"/>
              </a:ext>
            </a:extLst>
          </p:cNvPr>
          <p:cNvSpPr/>
          <p:nvPr/>
        </p:nvSpPr>
        <p:spPr>
          <a:xfrm>
            <a:off x="1357992" y="177180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125" y="24764"/>
                </a:lnTo>
                <a:lnTo>
                  <a:pt x="8812" y="12291"/>
                </a:lnTo>
                <a:lnTo>
                  <a:pt x="19053" y="3604"/>
                </a:lnTo>
                <a:lnTo>
                  <a:pt x="31841" y="0"/>
                </a:lnTo>
                <a:lnTo>
                  <a:pt x="44787" y="2414"/>
                </a:lnTo>
                <a:lnTo>
                  <a:pt x="55571" y="10129"/>
                </a:lnTo>
                <a:lnTo>
                  <a:pt x="63081" y="21964"/>
                </a:lnTo>
                <a:lnTo>
                  <a:pt x="66204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204" y="39725"/>
                </a:lnTo>
                <a:lnTo>
                  <a:pt x="68289" y="24764"/>
                </a:lnTo>
                <a:lnTo>
                  <a:pt x="74970" y="12291"/>
                </a:lnTo>
                <a:lnTo>
                  <a:pt x="85205" y="3604"/>
                </a:lnTo>
                <a:lnTo>
                  <a:pt x="97953" y="0"/>
                </a:lnTo>
                <a:lnTo>
                  <a:pt x="110953" y="2414"/>
                </a:lnTo>
                <a:lnTo>
                  <a:pt x="121764" y="10129"/>
                </a:lnTo>
                <a:lnTo>
                  <a:pt x="129284" y="21964"/>
                </a:lnTo>
                <a:lnTo>
                  <a:pt x="132409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409" y="39725"/>
                </a:lnTo>
                <a:lnTo>
                  <a:pt x="134481" y="24764"/>
                </a:lnTo>
                <a:lnTo>
                  <a:pt x="141140" y="12291"/>
                </a:lnTo>
                <a:lnTo>
                  <a:pt x="151371" y="3604"/>
                </a:lnTo>
                <a:lnTo>
                  <a:pt x="164158" y="0"/>
                </a:lnTo>
                <a:lnTo>
                  <a:pt x="177156" y="2414"/>
                </a:lnTo>
                <a:lnTo>
                  <a:pt x="187958" y="10129"/>
                </a:lnTo>
                <a:lnTo>
                  <a:pt x="195450" y="21964"/>
                </a:lnTo>
                <a:lnTo>
                  <a:pt x="198521" y="36734"/>
                </a:lnTo>
                <a:lnTo>
                  <a:pt x="198614" y="37669"/>
                </a:lnTo>
                <a:lnTo>
                  <a:pt x="198614" y="38697"/>
                </a:lnTo>
                <a:lnTo>
                  <a:pt x="198521" y="39725"/>
                </a:lnTo>
                <a:lnTo>
                  <a:pt x="200647" y="24764"/>
                </a:lnTo>
                <a:lnTo>
                  <a:pt x="207334" y="12291"/>
                </a:lnTo>
                <a:lnTo>
                  <a:pt x="217574" y="3604"/>
                </a:lnTo>
                <a:lnTo>
                  <a:pt x="230363" y="0"/>
                </a:lnTo>
                <a:lnTo>
                  <a:pt x="243309" y="2414"/>
                </a:lnTo>
                <a:lnTo>
                  <a:pt x="254093" y="10129"/>
                </a:lnTo>
                <a:lnTo>
                  <a:pt x="261602" y="21964"/>
                </a:lnTo>
                <a:lnTo>
                  <a:pt x="264726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726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77">
            <a:extLst>
              <a:ext uri="{FF2B5EF4-FFF2-40B4-BE49-F238E27FC236}">
                <a16:creationId xmlns:a16="http://schemas.microsoft.com/office/drawing/2014/main" id="{EB0ADF55-2EF2-A649-E37E-EADEACA93692}"/>
              </a:ext>
            </a:extLst>
          </p:cNvPr>
          <p:cNvSpPr/>
          <p:nvPr/>
        </p:nvSpPr>
        <p:spPr>
          <a:xfrm>
            <a:off x="1868137" y="175806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071" y="24764"/>
                </a:lnTo>
                <a:lnTo>
                  <a:pt x="8730" y="12291"/>
                </a:lnTo>
                <a:lnTo>
                  <a:pt x="18961" y="3604"/>
                </a:lnTo>
                <a:lnTo>
                  <a:pt x="31748" y="0"/>
                </a:lnTo>
                <a:lnTo>
                  <a:pt x="44746" y="2414"/>
                </a:lnTo>
                <a:lnTo>
                  <a:pt x="55548" y="10129"/>
                </a:lnTo>
                <a:lnTo>
                  <a:pt x="63040" y="21964"/>
                </a:lnTo>
                <a:lnTo>
                  <a:pt x="66111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111" y="39725"/>
                </a:lnTo>
                <a:lnTo>
                  <a:pt x="68237" y="24764"/>
                </a:lnTo>
                <a:lnTo>
                  <a:pt x="74924" y="12291"/>
                </a:lnTo>
                <a:lnTo>
                  <a:pt x="85165" y="3604"/>
                </a:lnTo>
                <a:lnTo>
                  <a:pt x="97953" y="0"/>
                </a:lnTo>
                <a:lnTo>
                  <a:pt x="110899" y="2414"/>
                </a:lnTo>
                <a:lnTo>
                  <a:pt x="121683" y="10129"/>
                </a:lnTo>
                <a:lnTo>
                  <a:pt x="129192" y="21964"/>
                </a:lnTo>
                <a:lnTo>
                  <a:pt x="132316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316" y="39725"/>
                </a:lnTo>
                <a:lnTo>
                  <a:pt x="134401" y="24764"/>
                </a:lnTo>
                <a:lnTo>
                  <a:pt x="141082" y="12291"/>
                </a:lnTo>
                <a:lnTo>
                  <a:pt x="151317" y="3604"/>
                </a:lnTo>
                <a:lnTo>
                  <a:pt x="164065" y="0"/>
                </a:lnTo>
                <a:lnTo>
                  <a:pt x="177064" y="2414"/>
                </a:lnTo>
                <a:lnTo>
                  <a:pt x="187876" y="10129"/>
                </a:lnTo>
                <a:lnTo>
                  <a:pt x="195396" y="21964"/>
                </a:lnTo>
                <a:lnTo>
                  <a:pt x="198521" y="36734"/>
                </a:lnTo>
                <a:lnTo>
                  <a:pt x="198521" y="37669"/>
                </a:lnTo>
                <a:lnTo>
                  <a:pt x="198521" y="38697"/>
                </a:lnTo>
                <a:lnTo>
                  <a:pt x="198521" y="39725"/>
                </a:lnTo>
                <a:lnTo>
                  <a:pt x="200593" y="24764"/>
                </a:lnTo>
                <a:lnTo>
                  <a:pt x="207252" y="12291"/>
                </a:lnTo>
                <a:lnTo>
                  <a:pt x="217483" y="3604"/>
                </a:lnTo>
                <a:lnTo>
                  <a:pt x="230269" y="0"/>
                </a:lnTo>
                <a:lnTo>
                  <a:pt x="243268" y="2414"/>
                </a:lnTo>
                <a:lnTo>
                  <a:pt x="254069" y="10129"/>
                </a:lnTo>
                <a:lnTo>
                  <a:pt x="261561" y="21964"/>
                </a:lnTo>
                <a:lnTo>
                  <a:pt x="264633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633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80">
            <a:extLst>
              <a:ext uri="{FF2B5EF4-FFF2-40B4-BE49-F238E27FC236}">
                <a16:creationId xmlns:a16="http://schemas.microsoft.com/office/drawing/2014/main" id="{0141A210-8ECB-4BFB-0CD0-7F087BE5A914}"/>
              </a:ext>
            </a:extLst>
          </p:cNvPr>
          <p:cNvSpPr/>
          <p:nvPr/>
        </p:nvSpPr>
        <p:spPr>
          <a:xfrm>
            <a:off x="2132771" y="175806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125" y="24764"/>
                </a:lnTo>
                <a:lnTo>
                  <a:pt x="8812" y="12291"/>
                </a:lnTo>
                <a:lnTo>
                  <a:pt x="19053" y="3604"/>
                </a:lnTo>
                <a:lnTo>
                  <a:pt x="31841" y="0"/>
                </a:lnTo>
                <a:lnTo>
                  <a:pt x="44787" y="2414"/>
                </a:lnTo>
                <a:lnTo>
                  <a:pt x="55571" y="10129"/>
                </a:lnTo>
                <a:lnTo>
                  <a:pt x="63081" y="21964"/>
                </a:lnTo>
                <a:lnTo>
                  <a:pt x="66204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204" y="39725"/>
                </a:lnTo>
                <a:lnTo>
                  <a:pt x="68289" y="24764"/>
                </a:lnTo>
                <a:lnTo>
                  <a:pt x="74970" y="12291"/>
                </a:lnTo>
                <a:lnTo>
                  <a:pt x="85205" y="3604"/>
                </a:lnTo>
                <a:lnTo>
                  <a:pt x="97953" y="0"/>
                </a:lnTo>
                <a:lnTo>
                  <a:pt x="110953" y="2414"/>
                </a:lnTo>
                <a:lnTo>
                  <a:pt x="121764" y="10129"/>
                </a:lnTo>
                <a:lnTo>
                  <a:pt x="129284" y="21964"/>
                </a:lnTo>
                <a:lnTo>
                  <a:pt x="132409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409" y="39725"/>
                </a:lnTo>
                <a:lnTo>
                  <a:pt x="134481" y="24764"/>
                </a:lnTo>
                <a:lnTo>
                  <a:pt x="141140" y="12291"/>
                </a:lnTo>
                <a:lnTo>
                  <a:pt x="151371" y="3604"/>
                </a:lnTo>
                <a:lnTo>
                  <a:pt x="164158" y="0"/>
                </a:lnTo>
                <a:lnTo>
                  <a:pt x="177156" y="2414"/>
                </a:lnTo>
                <a:lnTo>
                  <a:pt x="187958" y="10129"/>
                </a:lnTo>
                <a:lnTo>
                  <a:pt x="195450" y="21964"/>
                </a:lnTo>
                <a:lnTo>
                  <a:pt x="198521" y="36734"/>
                </a:lnTo>
                <a:lnTo>
                  <a:pt x="198614" y="37669"/>
                </a:lnTo>
                <a:lnTo>
                  <a:pt x="198614" y="38697"/>
                </a:lnTo>
                <a:lnTo>
                  <a:pt x="198521" y="39725"/>
                </a:lnTo>
                <a:lnTo>
                  <a:pt x="200647" y="24764"/>
                </a:lnTo>
                <a:lnTo>
                  <a:pt x="207334" y="12291"/>
                </a:lnTo>
                <a:lnTo>
                  <a:pt x="217574" y="3604"/>
                </a:lnTo>
                <a:lnTo>
                  <a:pt x="230363" y="0"/>
                </a:lnTo>
                <a:lnTo>
                  <a:pt x="243309" y="2414"/>
                </a:lnTo>
                <a:lnTo>
                  <a:pt x="254093" y="10129"/>
                </a:lnTo>
                <a:lnTo>
                  <a:pt x="261602" y="21964"/>
                </a:lnTo>
                <a:lnTo>
                  <a:pt x="264726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726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83">
            <a:extLst>
              <a:ext uri="{FF2B5EF4-FFF2-40B4-BE49-F238E27FC236}">
                <a16:creationId xmlns:a16="http://schemas.microsoft.com/office/drawing/2014/main" id="{DCFC2C0A-F55A-23EE-A14C-97CBBF488F84}"/>
              </a:ext>
            </a:extLst>
          </p:cNvPr>
          <p:cNvSpPr/>
          <p:nvPr/>
        </p:nvSpPr>
        <p:spPr>
          <a:xfrm>
            <a:off x="2397497" y="175806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084" y="24764"/>
                </a:lnTo>
                <a:lnTo>
                  <a:pt x="8765" y="12291"/>
                </a:lnTo>
                <a:lnTo>
                  <a:pt x="19000" y="3604"/>
                </a:lnTo>
                <a:lnTo>
                  <a:pt x="31748" y="0"/>
                </a:lnTo>
                <a:lnTo>
                  <a:pt x="44748" y="2414"/>
                </a:lnTo>
                <a:lnTo>
                  <a:pt x="55559" y="10129"/>
                </a:lnTo>
                <a:lnTo>
                  <a:pt x="63079" y="21964"/>
                </a:lnTo>
                <a:lnTo>
                  <a:pt x="66204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204" y="39725"/>
                </a:lnTo>
                <a:lnTo>
                  <a:pt x="68276" y="24764"/>
                </a:lnTo>
                <a:lnTo>
                  <a:pt x="74935" y="12291"/>
                </a:lnTo>
                <a:lnTo>
                  <a:pt x="85166" y="3604"/>
                </a:lnTo>
                <a:lnTo>
                  <a:pt x="97953" y="0"/>
                </a:lnTo>
                <a:lnTo>
                  <a:pt x="110951" y="2414"/>
                </a:lnTo>
                <a:lnTo>
                  <a:pt x="121753" y="10129"/>
                </a:lnTo>
                <a:lnTo>
                  <a:pt x="129245" y="21964"/>
                </a:lnTo>
                <a:lnTo>
                  <a:pt x="132316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316" y="39725"/>
                </a:lnTo>
                <a:lnTo>
                  <a:pt x="134442" y="24764"/>
                </a:lnTo>
                <a:lnTo>
                  <a:pt x="141129" y="12291"/>
                </a:lnTo>
                <a:lnTo>
                  <a:pt x="151370" y="3604"/>
                </a:lnTo>
                <a:lnTo>
                  <a:pt x="164158" y="0"/>
                </a:lnTo>
                <a:lnTo>
                  <a:pt x="177104" y="2414"/>
                </a:lnTo>
                <a:lnTo>
                  <a:pt x="187888" y="10129"/>
                </a:lnTo>
                <a:lnTo>
                  <a:pt x="195397" y="21964"/>
                </a:lnTo>
                <a:lnTo>
                  <a:pt x="198521" y="36734"/>
                </a:lnTo>
                <a:lnTo>
                  <a:pt x="198521" y="37669"/>
                </a:lnTo>
                <a:lnTo>
                  <a:pt x="198521" y="38697"/>
                </a:lnTo>
                <a:lnTo>
                  <a:pt x="198521" y="39725"/>
                </a:lnTo>
                <a:lnTo>
                  <a:pt x="200606" y="24764"/>
                </a:lnTo>
                <a:lnTo>
                  <a:pt x="207287" y="12291"/>
                </a:lnTo>
                <a:lnTo>
                  <a:pt x="217522" y="3604"/>
                </a:lnTo>
                <a:lnTo>
                  <a:pt x="230269" y="0"/>
                </a:lnTo>
                <a:lnTo>
                  <a:pt x="243269" y="2414"/>
                </a:lnTo>
                <a:lnTo>
                  <a:pt x="254081" y="10129"/>
                </a:lnTo>
                <a:lnTo>
                  <a:pt x="261601" y="21964"/>
                </a:lnTo>
                <a:lnTo>
                  <a:pt x="264726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726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86">
            <a:extLst>
              <a:ext uri="{FF2B5EF4-FFF2-40B4-BE49-F238E27FC236}">
                <a16:creationId xmlns:a16="http://schemas.microsoft.com/office/drawing/2014/main" id="{7E17BDD4-E684-7224-1F36-EC52C2360567}"/>
              </a:ext>
            </a:extLst>
          </p:cNvPr>
          <p:cNvSpPr/>
          <p:nvPr/>
        </p:nvSpPr>
        <p:spPr>
          <a:xfrm>
            <a:off x="2662224" y="175806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071" y="24764"/>
                </a:lnTo>
                <a:lnTo>
                  <a:pt x="8730" y="12291"/>
                </a:lnTo>
                <a:lnTo>
                  <a:pt x="18961" y="3604"/>
                </a:lnTo>
                <a:lnTo>
                  <a:pt x="31748" y="0"/>
                </a:lnTo>
                <a:lnTo>
                  <a:pt x="44746" y="2414"/>
                </a:lnTo>
                <a:lnTo>
                  <a:pt x="55548" y="10129"/>
                </a:lnTo>
                <a:lnTo>
                  <a:pt x="63040" y="21964"/>
                </a:lnTo>
                <a:lnTo>
                  <a:pt x="66111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111" y="39725"/>
                </a:lnTo>
                <a:lnTo>
                  <a:pt x="68237" y="24764"/>
                </a:lnTo>
                <a:lnTo>
                  <a:pt x="74924" y="12291"/>
                </a:lnTo>
                <a:lnTo>
                  <a:pt x="85165" y="3604"/>
                </a:lnTo>
                <a:lnTo>
                  <a:pt x="97953" y="0"/>
                </a:lnTo>
                <a:lnTo>
                  <a:pt x="110899" y="2414"/>
                </a:lnTo>
                <a:lnTo>
                  <a:pt x="121683" y="10129"/>
                </a:lnTo>
                <a:lnTo>
                  <a:pt x="129192" y="21964"/>
                </a:lnTo>
                <a:lnTo>
                  <a:pt x="132316" y="36734"/>
                </a:lnTo>
                <a:lnTo>
                  <a:pt x="132316" y="37669"/>
                </a:lnTo>
                <a:lnTo>
                  <a:pt x="132316" y="38697"/>
                </a:lnTo>
                <a:lnTo>
                  <a:pt x="132316" y="39725"/>
                </a:lnTo>
                <a:lnTo>
                  <a:pt x="134401" y="24764"/>
                </a:lnTo>
                <a:lnTo>
                  <a:pt x="141082" y="12291"/>
                </a:lnTo>
                <a:lnTo>
                  <a:pt x="151317" y="3604"/>
                </a:lnTo>
                <a:lnTo>
                  <a:pt x="164065" y="0"/>
                </a:lnTo>
                <a:lnTo>
                  <a:pt x="177064" y="2414"/>
                </a:lnTo>
                <a:lnTo>
                  <a:pt x="187876" y="10129"/>
                </a:lnTo>
                <a:lnTo>
                  <a:pt x="195396" y="21964"/>
                </a:lnTo>
                <a:lnTo>
                  <a:pt x="198521" y="36734"/>
                </a:lnTo>
                <a:lnTo>
                  <a:pt x="198521" y="37669"/>
                </a:lnTo>
                <a:lnTo>
                  <a:pt x="198521" y="38697"/>
                </a:lnTo>
                <a:lnTo>
                  <a:pt x="198521" y="39725"/>
                </a:lnTo>
                <a:lnTo>
                  <a:pt x="200593" y="24764"/>
                </a:lnTo>
                <a:lnTo>
                  <a:pt x="207252" y="12291"/>
                </a:lnTo>
                <a:lnTo>
                  <a:pt x="217483" y="3604"/>
                </a:lnTo>
                <a:lnTo>
                  <a:pt x="230269" y="0"/>
                </a:lnTo>
                <a:lnTo>
                  <a:pt x="243268" y="2414"/>
                </a:lnTo>
                <a:lnTo>
                  <a:pt x="254069" y="10129"/>
                </a:lnTo>
                <a:lnTo>
                  <a:pt x="261561" y="21964"/>
                </a:lnTo>
                <a:lnTo>
                  <a:pt x="264633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633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9">
            <a:extLst>
              <a:ext uri="{FF2B5EF4-FFF2-40B4-BE49-F238E27FC236}">
                <a16:creationId xmlns:a16="http://schemas.microsoft.com/office/drawing/2014/main" id="{FD62897C-1E52-E9CD-E1FF-DE9821CA78B6}"/>
              </a:ext>
            </a:extLst>
          </p:cNvPr>
          <p:cNvSpPr/>
          <p:nvPr/>
        </p:nvSpPr>
        <p:spPr>
          <a:xfrm>
            <a:off x="2926856" y="1758065"/>
            <a:ext cx="264795" cy="40005"/>
          </a:xfrm>
          <a:custGeom>
            <a:avLst/>
            <a:gdLst/>
            <a:ahLst/>
            <a:cxnLst/>
            <a:rect l="l" t="t" r="r" b="b"/>
            <a:pathLst>
              <a:path w="264795" h="40004">
                <a:moveTo>
                  <a:pt x="0" y="39725"/>
                </a:moveTo>
                <a:lnTo>
                  <a:pt x="2125" y="24764"/>
                </a:lnTo>
                <a:lnTo>
                  <a:pt x="8812" y="12291"/>
                </a:lnTo>
                <a:lnTo>
                  <a:pt x="19053" y="3604"/>
                </a:lnTo>
                <a:lnTo>
                  <a:pt x="31841" y="0"/>
                </a:lnTo>
                <a:lnTo>
                  <a:pt x="44787" y="2414"/>
                </a:lnTo>
                <a:lnTo>
                  <a:pt x="55571" y="10129"/>
                </a:lnTo>
                <a:lnTo>
                  <a:pt x="63081" y="21964"/>
                </a:lnTo>
                <a:lnTo>
                  <a:pt x="66204" y="36734"/>
                </a:lnTo>
                <a:lnTo>
                  <a:pt x="66204" y="37669"/>
                </a:lnTo>
                <a:lnTo>
                  <a:pt x="66204" y="38697"/>
                </a:lnTo>
                <a:lnTo>
                  <a:pt x="66204" y="39725"/>
                </a:lnTo>
                <a:lnTo>
                  <a:pt x="68289" y="24764"/>
                </a:lnTo>
                <a:lnTo>
                  <a:pt x="74970" y="12291"/>
                </a:lnTo>
                <a:lnTo>
                  <a:pt x="85205" y="3604"/>
                </a:lnTo>
                <a:lnTo>
                  <a:pt x="97953" y="0"/>
                </a:lnTo>
                <a:lnTo>
                  <a:pt x="110953" y="2414"/>
                </a:lnTo>
                <a:lnTo>
                  <a:pt x="121764" y="10129"/>
                </a:lnTo>
                <a:lnTo>
                  <a:pt x="129284" y="21964"/>
                </a:lnTo>
                <a:lnTo>
                  <a:pt x="132409" y="36734"/>
                </a:lnTo>
                <a:lnTo>
                  <a:pt x="132409" y="37669"/>
                </a:lnTo>
                <a:lnTo>
                  <a:pt x="132409" y="38697"/>
                </a:lnTo>
                <a:lnTo>
                  <a:pt x="132409" y="39725"/>
                </a:lnTo>
                <a:lnTo>
                  <a:pt x="134481" y="24764"/>
                </a:lnTo>
                <a:lnTo>
                  <a:pt x="141140" y="12291"/>
                </a:lnTo>
                <a:lnTo>
                  <a:pt x="151371" y="3604"/>
                </a:lnTo>
                <a:lnTo>
                  <a:pt x="164158" y="0"/>
                </a:lnTo>
                <a:lnTo>
                  <a:pt x="177156" y="2414"/>
                </a:lnTo>
                <a:lnTo>
                  <a:pt x="187958" y="10129"/>
                </a:lnTo>
                <a:lnTo>
                  <a:pt x="195450" y="21964"/>
                </a:lnTo>
                <a:lnTo>
                  <a:pt x="198521" y="36734"/>
                </a:lnTo>
                <a:lnTo>
                  <a:pt x="198614" y="37669"/>
                </a:lnTo>
                <a:lnTo>
                  <a:pt x="198614" y="38697"/>
                </a:lnTo>
                <a:lnTo>
                  <a:pt x="198521" y="39725"/>
                </a:lnTo>
                <a:lnTo>
                  <a:pt x="200647" y="24764"/>
                </a:lnTo>
                <a:lnTo>
                  <a:pt x="207334" y="12291"/>
                </a:lnTo>
                <a:lnTo>
                  <a:pt x="217574" y="3604"/>
                </a:lnTo>
                <a:lnTo>
                  <a:pt x="230363" y="0"/>
                </a:lnTo>
                <a:lnTo>
                  <a:pt x="243309" y="2414"/>
                </a:lnTo>
                <a:lnTo>
                  <a:pt x="254093" y="10129"/>
                </a:lnTo>
                <a:lnTo>
                  <a:pt x="261602" y="21964"/>
                </a:lnTo>
                <a:lnTo>
                  <a:pt x="264726" y="36734"/>
                </a:lnTo>
                <a:lnTo>
                  <a:pt x="264726" y="37669"/>
                </a:lnTo>
                <a:lnTo>
                  <a:pt x="264726" y="38697"/>
                </a:lnTo>
                <a:lnTo>
                  <a:pt x="264726" y="39725"/>
                </a:lnTo>
              </a:path>
            </a:pathLst>
          </a:custGeom>
          <a:ln w="1121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E55367A-CAF6-9895-8F9D-701A63350160}"/>
              </a:ext>
            </a:extLst>
          </p:cNvPr>
          <p:cNvCxnSpPr>
            <a:cxnSpLocks/>
          </p:cNvCxnSpPr>
          <p:nvPr/>
        </p:nvCxnSpPr>
        <p:spPr>
          <a:xfrm>
            <a:off x="1622719" y="1801668"/>
            <a:ext cx="24541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28F60CE-F6D8-447E-E99B-BA51C67E8DA7}"/>
              </a:ext>
            </a:extLst>
          </p:cNvPr>
          <p:cNvSpPr txBox="1"/>
          <p:nvPr/>
        </p:nvSpPr>
        <p:spPr>
          <a:xfrm>
            <a:off x="696304" y="144402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il 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2500171-DDA5-00A8-4E26-76F4A0D4849C}"/>
              </a:ext>
            </a:extLst>
          </p:cNvPr>
          <p:cNvSpPr txBox="1"/>
          <p:nvPr/>
        </p:nvSpPr>
        <p:spPr>
          <a:xfrm>
            <a:off x="2208331" y="1444026"/>
            <a:ext cx="6431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il 2</a:t>
            </a:r>
          </a:p>
        </p:txBody>
      </p:sp>
      <p:sp>
        <p:nvSpPr>
          <p:cNvPr id="22" name="object 178">
            <a:extLst>
              <a:ext uri="{FF2B5EF4-FFF2-40B4-BE49-F238E27FC236}">
                <a16:creationId xmlns:a16="http://schemas.microsoft.com/office/drawing/2014/main" id="{FD699F38-9063-0F6B-E0BD-4D7802706B2A}"/>
              </a:ext>
            </a:extLst>
          </p:cNvPr>
          <p:cNvSpPr/>
          <p:nvPr/>
        </p:nvSpPr>
        <p:spPr>
          <a:xfrm>
            <a:off x="3189683" y="1791807"/>
            <a:ext cx="0" cy="80010"/>
          </a:xfrm>
          <a:custGeom>
            <a:avLst/>
            <a:gdLst/>
            <a:ahLst/>
            <a:cxnLst/>
            <a:rect l="l" t="t" r="r" b="b"/>
            <a:pathLst>
              <a:path h="80010">
                <a:moveTo>
                  <a:pt x="0" y="0"/>
                </a:moveTo>
                <a:lnTo>
                  <a:pt x="0" y="79544"/>
                </a:lnTo>
              </a:path>
            </a:pathLst>
          </a:custGeom>
          <a:ln w="112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178">
            <a:extLst>
              <a:ext uri="{FF2B5EF4-FFF2-40B4-BE49-F238E27FC236}">
                <a16:creationId xmlns:a16="http://schemas.microsoft.com/office/drawing/2014/main" id="{DD53FD30-DD3F-24F2-019F-A5B2510DC340}"/>
              </a:ext>
            </a:extLst>
          </p:cNvPr>
          <p:cNvSpPr/>
          <p:nvPr/>
        </p:nvSpPr>
        <p:spPr>
          <a:xfrm>
            <a:off x="1745428" y="1801230"/>
            <a:ext cx="0" cy="80010"/>
          </a:xfrm>
          <a:custGeom>
            <a:avLst/>
            <a:gdLst/>
            <a:ahLst/>
            <a:cxnLst/>
            <a:rect l="l" t="t" r="r" b="b"/>
            <a:pathLst>
              <a:path h="80010">
                <a:moveTo>
                  <a:pt x="0" y="0"/>
                </a:moveTo>
                <a:lnTo>
                  <a:pt x="0" y="79544"/>
                </a:lnTo>
              </a:path>
            </a:pathLst>
          </a:custGeom>
          <a:ln w="1120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66559E1-D7BB-0270-8D9C-ABED15CF0C76}"/>
              </a:ext>
            </a:extLst>
          </p:cNvPr>
          <p:cNvSpPr/>
          <p:nvPr/>
        </p:nvSpPr>
        <p:spPr>
          <a:xfrm>
            <a:off x="278834" y="1891540"/>
            <a:ext cx="45719" cy="45719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95C1F30-5D72-2B6E-7246-A904557F8417}"/>
              </a:ext>
            </a:extLst>
          </p:cNvPr>
          <p:cNvSpPr/>
          <p:nvPr/>
        </p:nvSpPr>
        <p:spPr>
          <a:xfrm rot="4558103">
            <a:off x="1727675" y="1874839"/>
            <a:ext cx="45719" cy="45719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7F4B747-E100-CC67-5F41-0F253B71EFD6}"/>
              </a:ext>
            </a:extLst>
          </p:cNvPr>
          <p:cNvSpPr/>
          <p:nvPr/>
        </p:nvSpPr>
        <p:spPr>
          <a:xfrm rot="4558103">
            <a:off x="3170253" y="1845612"/>
            <a:ext cx="45719" cy="45719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8C238C0-1722-C72F-34EA-600E651722E5}"/>
              </a:ext>
            </a:extLst>
          </p:cNvPr>
          <p:cNvCxnSpPr/>
          <p:nvPr/>
        </p:nvCxnSpPr>
        <p:spPr>
          <a:xfrm flipV="1">
            <a:off x="299272" y="2025827"/>
            <a:ext cx="0" cy="194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F24BCE4-42D8-6586-A082-3D6100EB0045}"/>
              </a:ext>
            </a:extLst>
          </p:cNvPr>
          <p:cNvSpPr txBox="1"/>
          <p:nvPr/>
        </p:nvSpPr>
        <p:spPr>
          <a:xfrm>
            <a:off x="309331" y="1969014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4515A21-1F60-456A-53BD-64569666D199}"/>
              </a:ext>
            </a:extLst>
          </p:cNvPr>
          <p:cNvCxnSpPr>
            <a:cxnSpLocks/>
          </p:cNvCxnSpPr>
          <p:nvPr/>
        </p:nvCxnSpPr>
        <p:spPr>
          <a:xfrm>
            <a:off x="3193978" y="1937259"/>
            <a:ext cx="0" cy="1941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35BEAC3-8A28-6A08-7C98-78B39429C45E}"/>
              </a:ext>
            </a:extLst>
          </p:cNvPr>
          <p:cNvSpPr txBox="1"/>
          <p:nvPr/>
        </p:nvSpPr>
        <p:spPr>
          <a:xfrm>
            <a:off x="3198218" y="1868471"/>
            <a:ext cx="234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D583921-AC5F-C5FF-5D9F-2E41E67F2DCD}"/>
                  </a:ext>
                </a:extLst>
              </p:cNvPr>
              <p:cNvSpPr txBox="1"/>
              <p:nvPr/>
            </p:nvSpPr>
            <p:spPr>
              <a:xfrm>
                <a:off x="224414" y="2527830"/>
                <a:ext cx="3485506" cy="315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D583921-AC5F-C5FF-5D9F-2E41E67F2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14" y="2527830"/>
                <a:ext cx="3485506" cy="315407"/>
              </a:xfrm>
              <a:prstGeom prst="rect">
                <a:avLst/>
              </a:prstGeom>
              <a:blipFill rotWithShape="0">
                <a:blip r:embed="rId5"/>
                <a:stretch>
                  <a:fillRect l="-1748" t="-3922" r="-699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AF5ED5-5FA3-6822-1545-E1701B7120E5}"/>
                  </a:ext>
                </a:extLst>
              </p:cNvPr>
              <p:cNvSpPr txBox="1"/>
              <p:nvPr/>
            </p:nvSpPr>
            <p:spPr>
              <a:xfrm>
                <a:off x="223829" y="3006551"/>
                <a:ext cx="3553409" cy="3154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𝑍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AF5ED5-5FA3-6822-1545-E1701B712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29" y="3006551"/>
                <a:ext cx="3553409" cy="315407"/>
              </a:xfrm>
              <a:prstGeom prst="rect">
                <a:avLst/>
              </a:prstGeom>
              <a:blipFill rotWithShape="0">
                <a:blip r:embed="rId6"/>
                <a:stretch>
                  <a:fillRect l="-1715" t="-1923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282594" y="2468471"/>
            <a:ext cx="1644262" cy="9608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95528" y="3804585"/>
            <a:ext cx="3680816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et’s only look at these components.</a:t>
            </a:r>
          </a:p>
          <a:p>
            <a:r>
              <a:rPr lang="en-US" b="1" dirty="0"/>
              <a:t>They can be measured. </a:t>
            </a:r>
          </a:p>
          <a:p>
            <a:endParaRPr lang="en-US" b="1" dirty="0"/>
          </a:p>
          <a:p>
            <a:r>
              <a:rPr lang="en-US" b="1" dirty="0"/>
              <a:t>The first component, index loss caused</a:t>
            </a:r>
          </a:p>
          <a:p>
            <a:r>
              <a:rPr lang="en-US" b="1" dirty="0"/>
              <a:t>voltage, only shows occasionally for LTS</a:t>
            </a:r>
          </a:p>
          <a:p>
            <a:r>
              <a:rPr lang="en-US" b="1" dirty="0"/>
              <a:t>magnets, e.g. Nb</a:t>
            </a:r>
            <a:r>
              <a:rPr lang="en-US" b="1" baseline="-25000" dirty="0"/>
              <a:t>3</a:t>
            </a:r>
            <a:r>
              <a:rPr lang="en-US" b="1" dirty="0"/>
              <a:t>Sn magnets with cable </a:t>
            </a:r>
          </a:p>
          <a:p>
            <a:r>
              <a:rPr lang="en-US" b="1" dirty="0"/>
              <a:t>damages and low n-values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14129" y="1199215"/>
            <a:ext cx="2149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EBCO CORC C2</a:t>
            </a:r>
          </a:p>
          <a:p>
            <a:r>
              <a:rPr lang="en-US" b="1" dirty="0"/>
              <a:t>Co-wound voltage tap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650296" y="953797"/>
            <a:ext cx="3783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i-2212 RC7n8, inductive signals removed</a:t>
            </a:r>
          </a:p>
          <a:p>
            <a:r>
              <a:rPr lang="en-US" b="1" dirty="0"/>
              <a:t>by staircase run.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6902506" y="2843237"/>
            <a:ext cx="301750" cy="0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0995727" y="5382331"/>
            <a:ext cx="301750" cy="0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048404" y="4791883"/>
            <a:ext cx="308289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err="1">
                <a:solidFill>
                  <a:srgbClr val="333333"/>
                </a:solidFill>
                <a:latin typeface="-apple-system"/>
              </a:rPr>
              <a:t>Xiaorong</a:t>
            </a:r>
            <a:r>
              <a:rPr lang="en-US" sz="800" dirty="0">
                <a:solidFill>
                  <a:srgbClr val="333333"/>
                </a:solidFill>
                <a:latin typeface="-apple-system"/>
              </a:rPr>
              <a:t> Wang </a:t>
            </a:r>
            <a:r>
              <a:rPr lang="en-US" sz="800" i="1" dirty="0">
                <a:solidFill>
                  <a:srgbClr val="333333"/>
                </a:solidFill>
                <a:latin typeface="-apple-system"/>
              </a:rPr>
              <a:t>et al</a:t>
            </a:r>
            <a:r>
              <a:rPr lang="en-US" sz="800" dirty="0">
                <a:solidFill>
                  <a:srgbClr val="333333"/>
                </a:solidFill>
                <a:latin typeface="-apple-system"/>
              </a:rPr>
              <a:t> 2021 </a:t>
            </a:r>
            <a:r>
              <a:rPr lang="en-US" sz="800" i="1" dirty="0" err="1">
                <a:solidFill>
                  <a:srgbClr val="333333"/>
                </a:solidFill>
                <a:latin typeface="-apple-system"/>
              </a:rPr>
              <a:t>Supercond</a:t>
            </a:r>
            <a:r>
              <a:rPr lang="en-US" sz="800" i="1" dirty="0">
                <a:solidFill>
                  <a:srgbClr val="333333"/>
                </a:solidFill>
                <a:latin typeface="-apple-system"/>
              </a:rPr>
              <a:t>. Sci. Technol.</a:t>
            </a:r>
            <a:r>
              <a:rPr lang="en-US" sz="800" dirty="0">
                <a:solidFill>
                  <a:srgbClr val="333333"/>
                </a:solidFill>
                <a:latin typeface="-apple-system"/>
              </a:rPr>
              <a:t> </a:t>
            </a:r>
            <a:r>
              <a:rPr lang="en-US" sz="800" b="1" dirty="0">
                <a:solidFill>
                  <a:srgbClr val="333333"/>
                </a:solidFill>
                <a:latin typeface="-apple-system"/>
              </a:rPr>
              <a:t>34</a:t>
            </a:r>
            <a:r>
              <a:rPr lang="en-US" sz="800" dirty="0">
                <a:solidFill>
                  <a:srgbClr val="333333"/>
                </a:solidFill>
                <a:latin typeface="-apple-system"/>
              </a:rPr>
              <a:t> 015012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35754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0D672-FF5F-BEFD-A6F4-17E483C8F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5178A-39FB-58B0-42CB-B87210A82E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u="sng" dirty="0"/>
              <a:t>A revised MIITS method </a:t>
            </a:r>
            <a:r>
              <a:rPr lang="en-US" b="1" dirty="0"/>
              <a:t>– what it implies for margin of safety and uncertainty.</a:t>
            </a:r>
          </a:p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urprise </a:t>
            </a:r>
            <a:r>
              <a:rPr lang="en-US" b="1" dirty="0"/>
              <a:t>shown by “experiments” – the protection time budget for quench protection is raised by ~10 and why.</a:t>
            </a:r>
          </a:p>
          <a:p>
            <a:r>
              <a:rPr lang="en-US" b="1" u="sng" dirty="0"/>
              <a:t>An opportunity window </a:t>
            </a:r>
            <a:r>
              <a:rPr lang="en-US" b="1" dirty="0"/>
              <a:t>for quench detection for HTS magnets (which rarely exists for LTS magnets) and how </a:t>
            </a:r>
            <a:r>
              <a:rPr lang="en-US" b="1" u="sng" dirty="0"/>
              <a:t>the margin of safety of quench protection of HTS magnets drops to nearly zero if it were missed for large HTS magnets</a:t>
            </a:r>
            <a:r>
              <a:rPr lang="en-US" b="1" dirty="0"/>
              <a:t>.</a:t>
            </a:r>
          </a:p>
          <a:p>
            <a:r>
              <a:rPr lang="en-US" b="1" u="sng" dirty="0"/>
              <a:t>SSL for HTS magnets </a:t>
            </a:r>
            <a:r>
              <a:rPr lang="en-US" b="1" dirty="0"/>
              <a:t>– no longer a point.</a:t>
            </a:r>
          </a:p>
          <a:p>
            <a:r>
              <a:rPr lang="en-US" b="1" u="sng" dirty="0"/>
              <a:t>The resistive voltage limit of an HTS magnet – not so simple to call it </a:t>
            </a:r>
            <a:r>
              <a:rPr lang="en-US" b="1" dirty="0"/>
              <a:t>– where statistics plays a role. </a:t>
            </a:r>
          </a:p>
          <a:p>
            <a:endParaRPr lang="en-US" b="1" dirty="0"/>
          </a:p>
          <a:p>
            <a:pPr marL="76200" indent="0">
              <a:buNone/>
            </a:pPr>
            <a:r>
              <a:rPr lang="en-US" b="1" dirty="0"/>
              <a:t>Thank you for your attention.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6FCA17-FDF4-391B-F0BF-AA5F46BD7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58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C0478409-6F81-476B-BAA6-97E444BC2780}"/>
              </a:ext>
            </a:extLst>
          </p:cNvPr>
          <p:cNvGrpSpPr/>
          <p:nvPr/>
        </p:nvGrpSpPr>
        <p:grpSpPr>
          <a:xfrm>
            <a:off x="151804" y="1299259"/>
            <a:ext cx="5532461" cy="3227638"/>
            <a:chOff x="156742" y="1298793"/>
            <a:chExt cx="5532461" cy="3227638"/>
          </a:xfrm>
        </p:grpSpPr>
        <p:pic>
          <p:nvPicPr>
            <p:cNvPr id="4" name="Content Placeholder 4">
              <a:extLst>
                <a:ext uri="{FF2B5EF4-FFF2-40B4-BE49-F238E27FC236}">
                  <a16:creationId xmlns:a16="http://schemas.microsoft.com/office/drawing/2014/main" id="{8646B834-8CC7-0843-BB8E-45FE04DA84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742" y="1298793"/>
              <a:ext cx="5532461" cy="3227638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EC87A56-D3FB-4501-B81C-E63A4CB20734}"/>
                </a:ext>
              </a:extLst>
            </p:cNvPr>
            <p:cNvSpPr txBox="1"/>
            <p:nvPr/>
          </p:nvSpPr>
          <p:spPr>
            <a:xfrm>
              <a:off x="3855751" y="2941010"/>
              <a:ext cx="481222" cy="338554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0 T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ACDF5FB-728F-4C55-8E03-3DD47E9A577F}"/>
                </a:ext>
              </a:extLst>
            </p:cNvPr>
            <p:cNvSpPr txBox="1"/>
            <p:nvPr/>
          </p:nvSpPr>
          <p:spPr>
            <a:xfrm>
              <a:off x="2274098" y="2762769"/>
              <a:ext cx="481222" cy="338554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9 T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68CEA-60CB-A247-97C1-87D578CEEF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935391"/>
          </a:xfrm>
        </p:spPr>
        <p:txBody>
          <a:bodyPr>
            <a:noAutofit/>
          </a:bodyPr>
          <a:lstStyle/>
          <a:p>
            <a:r>
              <a:rPr lang="en-US" sz="2400" b="1" dirty="0"/>
              <a:t>Quench protection and the MIITS method for estimating the margin of </a:t>
            </a:r>
            <a:r>
              <a:rPr lang="en-US" sz="2400" dirty="0"/>
              <a:t>safety, applied as if it was a LTS magnet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DF3CE-15D2-7541-B779-1260C9889C74}"/>
                  </a:ext>
                </a:extLst>
              </p:cNvPr>
              <p:cNvSpPr txBox="1"/>
              <p:nvPr/>
            </p:nvSpPr>
            <p:spPr>
              <a:xfrm>
                <a:off x="3271650" y="5324360"/>
                <a:ext cx="3675060" cy="7382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panose="02040503050406030204" pitchFamily="18" charset="0"/>
                            </a:rPr>
                            <m:t>𝒎𝒂𝒙</m:t>
                          </m:r>
                        </m:sub>
                      </m:sSub>
                      <m:r>
                        <a:rPr lang="en-US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𝑰𝑰𝑻𝑺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𝒎𝒂𝒈</m:t>
                              </m:r>
                            </m:sub>
                            <m:sup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nary>
                      <m:d>
                        <m:dPr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𝒅𝒕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C9DF3CE-15D2-7541-B779-1260C9889C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650" y="5324360"/>
                <a:ext cx="3675060" cy="7382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ECE5624E-1C0F-144C-AA2E-3DB29DECFD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604" y="5067526"/>
          <a:ext cx="1727238" cy="28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04" y="5067526"/>
                        <a:ext cx="1727238" cy="280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7B80A3-F036-F24B-BDEB-4F6E695BADD1}"/>
                  </a:ext>
                </a:extLst>
              </p:cNvPr>
              <p:cNvSpPr txBox="1"/>
              <p:nvPr/>
            </p:nvSpPr>
            <p:spPr>
              <a:xfrm>
                <a:off x="551975" y="5451626"/>
                <a:ext cx="2100383" cy="6758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97B80A3-F036-F24B-BDEB-4F6E695BA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75" y="5451626"/>
                <a:ext cx="2100383" cy="675826"/>
              </a:xfrm>
              <a:prstGeom prst="rect">
                <a:avLst/>
              </a:prstGeom>
              <a:blipFill>
                <a:blip r:embed="rId9"/>
                <a:stretch>
                  <a:fillRect l="-33133" t="-118519" b="-17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A02D50E-BDB7-1045-9D1F-039E557E04DC}"/>
              </a:ext>
            </a:extLst>
          </p:cNvPr>
          <p:cNvSpPr txBox="1"/>
          <p:nvPr/>
        </p:nvSpPr>
        <p:spPr>
          <a:xfrm>
            <a:off x="380288" y="4681251"/>
            <a:ext cx="3071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Heat balance in a unit volum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1D4959-E8D9-AB46-82C8-AA3B4479B1C0}"/>
              </a:ext>
            </a:extLst>
          </p:cNvPr>
          <p:cNvSpPr txBox="1"/>
          <p:nvPr/>
        </p:nvSpPr>
        <p:spPr>
          <a:xfrm>
            <a:off x="2026947" y="6436161"/>
            <a:ext cx="2252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nuscript in preparation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46419F6-3F3A-470E-877B-0BCB57677F12}"/>
              </a:ext>
            </a:extLst>
          </p:cNvPr>
          <p:cNvSpPr txBox="1"/>
          <p:nvPr/>
        </p:nvSpPr>
        <p:spPr>
          <a:xfrm>
            <a:off x="1877898" y="4361546"/>
            <a:ext cx="2238113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Magnet current (A</a:t>
            </a:r>
            <a:r>
              <a:rPr lang="en-US" sz="1600" b="1" baseline="30000" dirty="0"/>
              <a:t>2</a:t>
            </a:r>
            <a:r>
              <a:rPr lang="en-US" sz="1600" b="1" dirty="0"/>
              <a:t>s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2199999-866F-419E-8FA1-1C01736BBCD2}"/>
              </a:ext>
            </a:extLst>
          </p:cNvPr>
          <p:cNvSpPr txBox="1"/>
          <p:nvPr/>
        </p:nvSpPr>
        <p:spPr>
          <a:xfrm rot="16200000">
            <a:off x="-451325" y="2743801"/>
            <a:ext cx="1770036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Temperature (K)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4571FCED-744C-4E6E-849B-91BC57BA0ACA}"/>
              </a:ext>
            </a:extLst>
          </p:cNvPr>
          <p:cNvGrpSpPr/>
          <p:nvPr/>
        </p:nvGrpSpPr>
        <p:grpSpPr>
          <a:xfrm>
            <a:off x="3712686" y="1773792"/>
            <a:ext cx="7791711" cy="3524539"/>
            <a:chOff x="3712686" y="1823837"/>
            <a:chExt cx="7791711" cy="3524539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A4549F9D-05E4-4462-BAA3-52C8F7FC0BBD}"/>
                </a:ext>
              </a:extLst>
            </p:cNvPr>
            <p:cNvGrpSpPr/>
            <p:nvPr/>
          </p:nvGrpSpPr>
          <p:grpSpPr>
            <a:xfrm>
              <a:off x="3712686" y="1823837"/>
              <a:ext cx="7791711" cy="3310416"/>
              <a:chOff x="3712685" y="1823837"/>
              <a:chExt cx="7791711" cy="3310416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4147CCB8-F823-4872-94DD-550F259265E2}"/>
                  </a:ext>
                </a:extLst>
              </p:cNvPr>
              <p:cNvGrpSpPr/>
              <p:nvPr/>
            </p:nvGrpSpPr>
            <p:grpSpPr>
              <a:xfrm>
                <a:off x="3712685" y="1823837"/>
                <a:ext cx="7791711" cy="3310416"/>
                <a:chOff x="3712685" y="1823837"/>
                <a:chExt cx="7791711" cy="3310416"/>
              </a:xfrm>
            </p:grpSpPr>
            <p:pic>
              <p:nvPicPr>
                <p:cNvPr id="50" name="Picture 49">
                  <a:extLst>
                    <a:ext uri="{FF2B5EF4-FFF2-40B4-BE49-F238E27FC236}">
                      <a16:creationId xmlns:a16="http://schemas.microsoft.com/office/drawing/2014/main" id="{A1FF7D05-AEBD-4677-B938-1361B322C62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828100" y="1823837"/>
                  <a:ext cx="5676296" cy="3310416"/>
                </a:xfrm>
                <a:prstGeom prst="rect">
                  <a:avLst/>
                </a:prstGeom>
              </p:spPr>
            </p:pic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94D7876-4381-4734-963C-35499B6AFFE7}"/>
                    </a:ext>
                  </a:extLst>
                </p:cNvPr>
                <p:cNvSpPr/>
                <p:nvPr/>
              </p:nvSpPr>
              <p:spPr>
                <a:xfrm>
                  <a:off x="7324165" y="3110753"/>
                  <a:ext cx="89647" cy="8964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59F57D31-5670-4145-81A4-B7314FFE5C74}"/>
                    </a:ext>
                  </a:extLst>
                </p:cNvPr>
                <p:cNvSpPr txBox="1"/>
                <p:nvPr/>
              </p:nvSpPr>
              <p:spPr>
                <a:xfrm>
                  <a:off x="8909877" y="2611425"/>
                  <a:ext cx="2226892" cy="1077218"/>
                </a:xfrm>
                <a:prstGeom prst="rect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RC7n8, 4.7 T, 5700 A,</a:t>
                  </a:r>
                </a:p>
                <a:p>
                  <a:r>
                    <a:rPr lang="en-US" sz="1600" b="1" dirty="0"/>
                    <a:t>Wire </a:t>
                  </a:r>
                  <a:r>
                    <a:rPr lang="en-US" sz="1600" b="1" i="1" dirty="0"/>
                    <a:t>J</a:t>
                  </a:r>
                  <a:r>
                    <a:rPr lang="en-US" sz="1600" b="1" baseline="-25000" dirty="0"/>
                    <a:t>E</a:t>
                  </a:r>
                  <a:r>
                    <a:rPr lang="en-US" sz="1600" b="1" dirty="0"/>
                    <a:t>=680 A/mm</a:t>
                  </a:r>
                  <a:r>
                    <a:rPr lang="en-US" sz="1600" b="1" baseline="30000" dirty="0"/>
                    <a:t>2</a:t>
                  </a:r>
                </a:p>
                <a:p>
                  <a:r>
                    <a:rPr lang="en-US" sz="1600" b="1" i="1" u="sng" dirty="0"/>
                    <a:t>t</a:t>
                  </a:r>
                  <a:r>
                    <a:rPr lang="en-US" sz="1600" b="1" u="sng" dirty="0"/>
                    <a:t> &lt; 180 ms </a:t>
                  </a:r>
                  <a:r>
                    <a:rPr lang="en-US" sz="1600" dirty="0"/>
                    <a:t>for limit </a:t>
                  </a:r>
                </a:p>
                <a:p>
                  <a:r>
                    <a:rPr lang="en-US" sz="1600" dirty="0"/>
                    <a:t>temperature &lt; 300 K</a:t>
                  </a:r>
                </a:p>
              </p:txBody>
            </p:sp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FD778F0A-025B-45D1-9856-D9C2C0C02D10}"/>
                    </a:ext>
                  </a:extLst>
                </p:cNvPr>
                <p:cNvSpPr/>
                <p:nvPr/>
              </p:nvSpPr>
              <p:spPr>
                <a:xfrm>
                  <a:off x="10434925" y="4410637"/>
                  <a:ext cx="89647" cy="8964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highlight>
                      <a:srgbClr val="FFFF00"/>
                    </a:highlight>
                  </a:endParaRPr>
                </a:p>
              </p:txBody>
            </p: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4016A757-E599-4B4D-9EDC-9E5DDD9C7F6C}"/>
                    </a:ext>
                  </a:extLst>
                </p:cNvPr>
                <p:cNvCxnSpPr/>
                <p:nvPr/>
              </p:nvCxnSpPr>
              <p:spPr>
                <a:xfrm>
                  <a:off x="3712685" y="2181340"/>
                  <a:ext cx="1068636" cy="0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>
                  <a:extLst>
                    <a:ext uri="{FF2B5EF4-FFF2-40B4-BE49-F238E27FC236}">
                      <a16:creationId xmlns:a16="http://schemas.microsoft.com/office/drawing/2014/main" id="{956C2F80-957F-4074-9BBC-61A640059C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023159" y="2199154"/>
                  <a:ext cx="80494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5186F740-5477-4975-A118-7C681825A79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449910" y="3110753"/>
                <a:ext cx="1380191" cy="343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87B3C622-BDB4-447D-9425-9E6F345BE957}"/>
                </a:ext>
              </a:extLst>
            </p:cNvPr>
            <p:cNvSpPr txBox="1"/>
            <p:nvPr/>
          </p:nvSpPr>
          <p:spPr>
            <a:xfrm rot="16200000">
              <a:off x="5101189" y="3348212"/>
              <a:ext cx="1989647" cy="338554"/>
            </a:xfrm>
            <a:prstGeom prst="rect">
              <a:avLst/>
            </a:prstGeom>
            <a:solidFill>
              <a:schemeClr val="lt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rotection time (s)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F8C4EF5-9BF2-4950-B61D-96BC69897B69}"/>
                </a:ext>
              </a:extLst>
            </p:cNvPr>
            <p:cNvSpPr txBox="1"/>
            <p:nvPr/>
          </p:nvSpPr>
          <p:spPr>
            <a:xfrm>
              <a:off x="8140006" y="5009822"/>
              <a:ext cx="2010487" cy="338554"/>
            </a:xfrm>
            <a:prstGeom prst="rect">
              <a:avLst/>
            </a:prstGeom>
            <a:solidFill>
              <a:schemeClr val="lt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Magnet current (A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443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F1B5C7-C9E6-D242-8131-2D748A1552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evised MIITS method for HTS magnets and im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12EE36-824C-314E-9B46-C79CB72F2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4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C9A386D-D8CA-CF49-9D9A-AD90FDFC263A}"/>
              </a:ext>
            </a:extLst>
          </p:cNvPr>
          <p:cNvCxnSpPr>
            <a:cxnSpLocks/>
          </p:cNvCxnSpPr>
          <p:nvPr/>
        </p:nvCxnSpPr>
        <p:spPr>
          <a:xfrm>
            <a:off x="5635563" y="3550301"/>
            <a:ext cx="100639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06A114EA-35DE-7D4A-B810-30DC4FA98B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3048" y="1849252"/>
            <a:ext cx="4201657" cy="3459072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8C7871-C26D-784F-86CE-5C6F720554EB}"/>
              </a:ext>
            </a:extLst>
          </p:cNvPr>
          <p:cNvCxnSpPr/>
          <p:nvPr/>
        </p:nvCxnSpPr>
        <p:spPr>
          <a:xfrm>
            <a:off x="9925992" y="5361545"/>
            <a:ext cx="127399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2697A69-213E-E949-A031-EDD5FAC5FFC8}"/>
              </a:ext>
            </a:extLst>
          </p:cNvPr>
          <p:cNvSpPr txBox="1"/>
          <p:nvPr/>
        </p:nvSpPr>
        <p:spPr>
          <a:xfrm>
            <a:off x="10193120" y="5379758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 m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4EBF79E-0168-BC47-86C4-4B8D1B950ADF}"/>
              </a:ext>
            </a:extLst>
          </p:cNvPr>
          <p:cNvCxnSpPr/>
          <p:nvPr/>
        </p:nvCxnSpPr>
        <p:spPr>
          <a:xfrm>
            <a:off x="11285952" y="2195254"/>
            <a:ext cx="0" cy="13550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5B479D5-FB2D-9E40-A809-CE3F1502458D}"/>
              </a:ext>
            </a:extLst>
          </p:cNvPr>
          <p:cNvSpPr txBox="1"/>
          <p:nvPr/>
        </p:nvSpPr>
        <p:spPr>
          <a:xfrm>
            <a:off x="11308951" y="2565000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0 m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83847CB-7A7D-6E46-B40A-C263EE9504AB}"/>
                  </a:ext>
                </a:extLst>
              </p:cNvPr>
              <p:cNvSpPr txBox="1"/>
              <p:nvPr/>
            </p:nvSpPr>
            <p:spPr>
              <a:xfrm>
                <a:off x="613000" y="1194355"/>
                <a:ext cx="5710307" cy="77764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ea typeface="Cambria Math" panose="02040503050406030204" pitchFamily="18" charset="0"/>
                  </a:rPr>
                  <a:t>Revise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𝑰𝑰𝑻𝑺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𝒎𝒂𝒈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  <m:r>
                      <a:rPr lang="en-US" b="1" i="1" smtClean="0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𝑴𝑰𝑰𝑻𝑺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r>
                  <a:rPr lang="en-US" b="1" dirty="0"/>
                  <a:t>Use Revised MIITS to find </a:t>
                </a:r>
                <a:r>
                  <a:rPr lang="en-US" b="1" i="1" dirty="0"/>
                  <a:t>T</a:t>
                </a:r>
                <a:r>
                  <a:rPr lang="en-US" b="1" baseline="-25000" dirty="0"/>
                  <a:t>max</a:t>
                </a:r>
                <a:r>
                  <a:rPr lang="en-US" b="1" dirty="0"/>
                  <a:t> from T(MIITS) plot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83847CB-7A7D-6E46-B40A-C263EE950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00" y="1194355"/>
                <a:ext cx="5710307" cy="777649"/>
              </a:xfrm>
              <a:prstGeom prst="rect">
                <a:avLst/>
              </a:prstGeom>
              <a:blipFill rotWithShape="0">
                <a:blip r:embed="rId3"/>
                <a:stretch>
                  <a:fillRect l="-321" t="-50394" b="-21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7E5AAC6-90B0-EE4C-BF7E-E6620947B8B4}"/>
              </a:ext>
            </a:extLst>
          </p:cNvPr>
          <p:cNvSpPr txBox="1"/>
          <p:nvPr/>
        </p:nvSpPr>
        <p:spPr>
          <a:xfrm>
            <a:off x="412955" y="5801032"/>
            <a:ext cx="4296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ZPV = normal zone propagation velocity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167AF9-49E7-3B46-92F8-7A29F9D49A81}"/>
              </a:ext>
            </a:extLst>
          </p:cNvPr>
          <p:cNvSpPr txBox="1"/>
          <p:nvPr/>
        </p:nvSpPr>
        <p:spPr>
          <a:xfrm>
            <a:off x="1794935" y="6380889"/>
            <a:ext cx="2252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nuscript in preparation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CC3C1FA-8EAA-4B91-B591-300A73808453}"/>
              </a:ext>
            </a:extLst>
          </p:cNvPr>
          <p:cNvGrpSpPr/>
          <p:nvPr/>
        </p:nvGrpSpPr>
        <p:grpSpPr>
          <a:xfrm>
            <a:off x="345354" y="2294508"/>
            <a:ext cx="5482159" cy="3276990"/>
            <a:chOff x="345354" y="2294508"/>
            <a:chExt cx="5482159" cy="3276990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844FC22-3D57-D748-91EA-949CBF194F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5354" y="2294508"/>
              <a:ext cx="5290209" cy="308525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1F8D187-2813-F34D-A52F-5C181D046588}"/>
                </a:ext>
              </a:extLst>
            </p:cNvPr>
            <p:cNvSpPr txBox="1"/>
            <p:nvPr/>
          </p:nvSpPr>
          <p:spPr>
            <a:xfrm>
              <a:off x="2438400" y="3234813"/>
              <a:ext cx="21259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LTS - NZPV at 10s m/s.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0695B8A-6F48-204C-9866-15371D147FEC}"/>
                </a:ext>
              </a:extLst>
            </p:cNvPr>
            <p:cNvSpPr txBox="1"/>
            <p:nvPr/>
          </p:nvSpPr>
          <p:spPr>
            <a:xfrm>
              <a:off x="971850" y="4541550"/>
              <a:ext cx="25042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HTS - NZPV at 1s-10s cm/s.</a:t>
              </a:r>
            </a:p>
            <a:p>
              <a:r>
                <a:rPr lang="en-US" b="1" dirty="0">
                  <a:solidFill>
                    <a:srgbClr val="C00000"/>
                  </a:solidFill>
                </a:rPr>
                <a:t>1 cm </a:t>
              </a:r>
              <a:r>
                <a:rPr lang="en-US" b="1" dirty="0"/>
                <a:t>hot zone assumed.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EB7A2B6-C79F-DE48-9B94-94F00C8A173F}"/>
                </a:ext>
              </a:extLst>
            </p:cNvPr>
            <p:cNvSpPr txBox="1"/>
            <p:nvPr/>
          </p:nvSpPr>
          <p:spPr>
            <a:xfrm>
              <a:off x="3323301" y="3893574"/>
              <a:ext cx="25042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HTS - NZPV at 1s-10s cm/s.</a:t>
              </a:r>
            </a:p>
            <a:p>
              <a:r>
                <a:rPr lang="en-US" b="1" dirty="0">
                  <a:solidFill>
                    <a:srgbClr val="FFC000"/>
                  </a:solidFill>
                </a:rPr>
                <a:t>10 cm </a:t>
              </a:r>
              <a:r>
                <a:rPr lang="en-US" b="1" dirty="0"/>
                <a:t>hot zone assumed.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22CE90C-25E9-4C2E-A8B3-5AE3D05551EC}"/>
                </a:ext>
              </a:extLst>
            </p:cNvPr>
            <p:cNvSpPr txBox="1"/>
            <p:nvPr/>
          </p:nvSpPr>
          <p:spPr>
            <a:xfrm>
              <a:off x="1753988" y="5232944"/>
              <a:ext cx="3025187" cy="338554"/>
            </a:xfrm>
            <a:prstGeom prst="rect">
              <a:avLst/>
            </a:prstGeom>
            <a:solidFill>
              <a:schemeClr val="lt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Quench detection voltage (V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B2240EC-8E55-43F4-A89B-D4F49897C497}"/>
                </a:ext>
              </a:extLst>
            </p:cNvPr>
            <p:cNvSpPr txBox="1"/>
            <p:nvPr/>
          </p:nvSpPr>
          <p:spPr>
            <a:xfrm rot="16200000">
              <a:off x="-412593" y="3544434"/>
              <a:ext cx="1989647" cy="338554"/>
            </a:xfrm>
            <a:prstGeom prst="rect">
              <a:avLst/>
            </a:prstGeom>
            <a:solidFill>
              <a:schemeClr val="lt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rotection time (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640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the margin of safety ques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6EAD19-FF9A-CC4D-B67B-58278565D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4587" y="1359437"/>
            <a:ext cx="4217414" cy="32990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89446C2-3487-6A41-B40B-6D25FDB0547B}"/>
              </a:ext>
            </a:extLst>
          </p:cNvPr>
          <p:cNvSpPr txBox="1"/>
          <p:nvPr/>
        </p:nvSpPr>
        <p:spPr>
          <a:xfrm>
            <a:off x="3717994" y="4689496"/>
            <a:ext cx="3614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Extraction at </a:t>
            </a:r>
            <a:r>
              <a:rPr lang="en-US" b="1" i="1" dirty="0"/>
              <a:t>t</a:t>
            </a:r>
            <a:r>
              <a:rPr lang="en-US" b="1" dirty="0"/>
              <a:t> = 0 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6A114EA-35DE-7D4A-B810-30DC4FA98B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49" y="1343754"/>
            <a:ext cx="4009800" cy="3301123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B8C7871-C26D-784F-86CE-5C6F720554EB}"/>
              </a:ext>
            </a:extLst>
          </p:cNvPr>
          <p:cNvCxnSpPr/>
          <p:nvPr/>
        </p:nvCxnSpPr>
        <p:spPr>
          <a:xfrm>
            <a:off x="2543392" y="4663301"/>
            <a:ext cx="127399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2697A69-213E-E949-A031-EDD5FAC5FFC8}"/>
              </a:ext>
            </a:extLst>
          </p:cNvPr>
          <p:cNvSpPr txBox="1"/>
          <p:nvPr/>
        </p:nvSpPr>
        <p:spPr>
          <a:xfrm>
            <a:off x="2944990" y="4658512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 m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4EBF79E-0168-BC47-86C4-4B8D1B950ADF}"/>
              </a:ext>
            </a:extLst>
          </p:cNvPr>
          <p:cNvCxnSpPr/>
          <p:nvPr/>
        </p:nvCxnSpPr>
        <p:spPr>
          <a:xfrm>
            <a:off x="4017652" y="1689756"/>
            <a:ext cx="0" cy="135504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5B479D5-FB2D-9E40-A809-CE3F1502458D}"/>
              </a:ext>
            </a:extLst>
          </p:cNvPr>
          <p:cNvSpPr txBox="1"/>
          <p:nvPr/>
        </p:nvSpPr>
        <p:spPr>
          <a:xfrm>
            <a:off x="3986859" y="2059502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0 m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8258" y="1052464"/>
            <a:ext cx="45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9446C2-3487-6A41-B40B-6D25FDB0547B}"/>
              </a:ext>
            </a:extLst>
          </p:cNvPr>
          <p:cNvSpPr txBox="1"/>
          <p:nvPr/>
        </p:nvSpPr>
        <p:spPr>
          <a:xfrm>
            <a:off x="578333" y="950650"/>
            <a:ext cx="3614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LTS – Nb</a:t>
            </a:r>
            <a:r>
              <a:rPr lang="en-US" b="1" baseline="-25000" dirty="0"/>
              <a:t>3</a:t>
            </a:r>
            <a:r>
              <a:rPr lang="en-US" b="1" dirty="0"/>
              <a:t>Sn CCT in this case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89446C2-3487-6A41-B40B-6D25FDB0547B}"/>
              </a:ext>
            </a:extLst>
          </p:cNvPr>
          <p:cNvSpPr txBox="1"/>
          <p:nvPr/>
        </p:nvSpPr>
        <p:spPr>
          <a:xfrm>
            <a:off x="4769809" y="950384"/>
            <a:ext cx="3614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HTS – Bi-2212 RC7n8 in this case.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B8C7871-C26D-784F-86CE-5C6F720554EB}"/>
              </a:ext>
            </a:extLst>
          </p:cNvPr>
          <p:cNvCxnSpPr/>
          <p:nvPr/>
        </p:nvCxnSpPr>
        <p:spPr>
          <a:xfrm flipV="1">
            <a:off x="7655993" y="4638342"/>
            <a:ext cx="728472" cy="254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2697A69-213E-E949-A031-EDD5FAC5FFC8}"/>
              </a:ext>
            </a:extLst>
          </p:cNvPr>
          <p:cNvSpPr txBox="1"/>
          <p:nvPr/>
        </p:nvSpPr>
        <p:spPr>
          <a:xfrm>
            <a:off x="7691647" y="4674195"/>
            <a:ext cx="7970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&gt;40 ms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4EBF79E-0168-BC47-86C4-4B8D1B950ADF}"/>
              </a:ext>
            </a:extLst>
          </p:cNvPr>
          <p:cNvCxnSpPr/>
          <p:nvPr/>
        </p:nvCxnSpPr>
        <p:spPr>
          <a:xfrm>
            <a:off x="8489801" y="2075185"/>
            <a:ext cx="15163" cy="100023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5B479D5-FB2D-9E40-A809-CE3F1502458D}"/>
              </a:ext>
            </a:extLst>
          </p:cNvPr>
          <p:cNvSpPr txBox="1"/>
          <p:nvPr/>
        </p:nvSpPr>
        <p:spPr>
          <a:xfrm>
            <a:off x="8405479" y="2421413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00 m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908035" y="1981938"/>
                <a:ext cx="162159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𝑍𝑃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1/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8035" y="1981938"/>
                <a:ext cx="1621598" cy="215444"/>
              </a:xfrm>
              <a:prstGeom prst="rect">
                <a:avLst/>
              </a:prstGeom>
              <a:blipFill rotWithShape="0">
                <a:blip r:embed="rId4"/>
                <a:stretch>
                  <a:fillRect l="-1880" r="-3383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476189" y="2372905"/>
                <a:ext cx="2494401" cy="8356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𝑍𝑃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𝑍𝑃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6189" y="2372905"/>
                <a:ext cx="2494401" cy="835678"/>
              </a:xfrm>
              <a:prstGeom prst="rect">
                <a:avLst/>
              </a:prstGeom>
              <a:blipFill rotWithShape="0">
                <a:blip r:embed="rId5"/>
                <a:stretch>
                  <a:fillRect l="-488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9467955" y="3602373"/>
            <a:ext cx="25520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 </a:t>
            </a:r>
            <a:r>
              <a:rPr lang="en-US" b="1" u="sng" dirty="0"/>
              <a:t>lack of speed </a:t>
            </a:r>
            <a:r>
              <a:rPr lang="en-US" b="1" dirty="0"/>
              <a:t>is compensated by a higher</a:t>
            </a:r>
          </a:p>
          <a:p>
            <a:r>
              <a:rPr lang="en-US" b="1" dirty="0"/>
              <a:t>quench detection temperature and a reduced</a:t>
            </a:r>
          </a:p>
          <a:p>
            <a:r>
              <a:rPr lang="en-US" b="1" dirty="0"/>
              <a:t>time for protection and margin of safet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908035" y="1513751"/>
                <a:ext cx="167186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𝑡𝑎𝑏𝑖𝑙𝑖𝑡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(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8035" y="1513751"/>
                <a:ext cx="1671868" cy="215444"/>
              </a:xfrm>
              <a:prstGeom prst="rect">
                <a:avLst/>
              </a:prstGeom>
              <a:blipFill rotWithShape="0">
                <a:blip r:embed="rId6"/>
                <a:stretch>
                  <a:fillRect l="-2909" r="-290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AA915F05-070B-D70B-2675-D5D56922B15D}"/>
              </a:ext>
            </a:extLst>
          </p:cNvPr>
          <p:cNvSpPr/>
          <p:nvPr/>
        </p:nvSpPr>
        <p:spPr>
          <a:xfrm>
            <a:off x="484094" y="5464885"/>
            <a:ext cx="193638" cy="2043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487B5-6D7D-DAF7-7637-9509216E14CF}"/>
              </a:ext>
            </a:extLst>
          </p:cNvPr>
          <p:cNvSpPr/>
          <p:nvPr/>
        </p:nvSpPr>
        <p:spPr>
          <a:xfrm>
            <a:off x="677731" y="5464886"/>
            <a:ext cx="2646381" cy="204394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B379D24-FDF5-F771-C22C-7BA1F7333338}"/>
              </a:ext>
            </a:extLst>
          </p:cNvPr>
          <p:cNvSpPr/>
          <p:nvPr/>
        </p:nvSpPr>
        <p:spPr>
          <a:xfrm>
            <a:off x="5445162" y="5464886"/>
            <a:ext cx="1138518" cy="2043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DEA440B-E595-A1E6-6EE5-DCB402DF3B3D}"/>
              </a:ext>
            </a:extLst>
          </p:cNvPr>
          <p:cNvSpPr/>
          <p:nvPr/>
        </p:nvSpPr>
        <p:spPr>
          <a:xfrm>
            <a:off x="6583680" y="5464886"/>
            <a:ext cx="1701500" cy="204394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376977B-B2C9-F6F2-3989-9E745A132829}"/>
              </a:ext>
            </a:extLst>
          </p:cNvPr>
          <p:cNvSpPr txBox="1"/>
          <p:nvPr/>
        </p:nvSpPr>
        <p:spPr>
          <a:xfrm>
            <a:off x="484094" y="5063017"/>
            <a:ext cx="1784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ITS/time budget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EF2852C-3AB6-973B-277C-50E28FAB8D60}"/>
              </a:ext>
            </a:extLst>
          </p:cNvPr>
          <p:cNvSpPr txBox="1"/>
          <p:nvPr/>
        </p:nvSpPr>
        <p:spPr>
          <a:xfrm>
            <a:off x="5378452" y="5077191"/>
            <a:ext cx="17844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ITS/time budget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474D869-00FE-92AB-F257-25590B6702A7}"/>
              </a:ext>
            </a:extLst>
          </p:cNvPr>
          <p:cNvSpPr txBox="1"/>
          <p:nvPr/>
        </p:nvSpPr>
        <p:spPr>
          <a:xfrm>
            <a:off x="207089" y="5907350"/>
            <a:ext cx="9989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etection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8E924F2-5EDD-BEB0-2596-9B8BCDB12E78}"/>
              </a:ext>
            </a:extLst>
          </p:cNvPr>
          <p:cNvCxnSpPr/>
          <p:nvPr/>
        </p:nvCxnSpPr>
        <p:spPr>
          <a:xfrm>
            <a:off x="578333" y="5763371"/>
            <a:ext cx="0" cy="143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BB4879BC-FC2C-9819-72E6-C3F99B6B992A}"/>
              </a:ext>
            </a:extLst>
          </p:cNvPr>
          <p:cNvSpPr txBox="1"/>
          <p:nvPr/>
        </p:nvSpPr>
        <p:spPr>
          <a:xfrm>
            <a:off x="1610153" y="5907350"/>
            <a:ext cx="1069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ection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6B8B50D-781D-B779-E888-3CE894063724}"/>
              </a:ext>
            </a:extLst>
          </p:cNvPr>
          <p:cNvCxnSpPr>
            <a:cxnSpLocks/>
          </p:cNvCxnSpPr>
          <p:nvPr/>
        </p:nvCxnSpPr>
        <p:spPr>
          <a:xfrm>
            <a:off x="2096957" y="5743646"/>
            <a:ext cx="0" cy="143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61F4AAA7-A1DE-9826-F843-3B754A490926}"/>
              </a:ext>
            </a:extLst>
          </p:cNvPr>
          <p:cNvSpPr txBox="1"/>
          <p:nvPr/>
        </p:nvSpPr>
        <p:spPr>
          <a:xfrm>
            <a:off x="5510731" y="5887625"/>
            <a:ext cx="9989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etection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6B720C5-ED6B-91A9-EE33-A4E2BB3DB62A}"/>
              </a:ext>
            </a:extLst>
          </p:cNvPr>
          <p:cNvCxnSpPr/>
          <p:nvPr/>
        </p:nvCxnSpPr>
        <p:spPr>
          <a:xfrm>
            <a:off x="5881975" y="5743646"/>
            <a:ext cx="0" cy="143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F0C70B1-9E7E-8D18-7384-77697B26EE8F}"/>
              </a:ext>
            </a:extLst>
          </p:cNvPr>
          <p:cNvSpPr txBox="1"/>
          <p:nvPr/>
        </p:nvSpPr>
        <p:spPr>
          <a:xfrm>
            <a:off x="6913795" y="5887625"/>
            <a:ext cx="1069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ection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656407C-745F-28A6-A378-F6E0D25DCDC6}"/>
              </a:ext>
            </a:extLst>
          </p:cNvPr>
          <p:cNvCxnSpPr>
            <a:cxnSpLocks/>
          </p:cNvCxnSpPr>
          <p:nvPr/>
        </p:nvCxnSpPr>
        <p:spPr>
          <a:xfrm>
            <a:off x="7400599" y="5723921"/>
            <a:ext cx="0" cy="143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Slide Number Placeholder 3">
            <a:extLst>
              <a:ext uri="{FF2B5EF4-FFF2-40B4-BE49-F238E27FC236}">
                <a16:creationId xmlns:a16="http://schemas.microsoft.com/office/drawing/2014/main" id="{CA12EE36-824C-314E-9B46-C79CB72F2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02210" y="6360285"/>
            <a:ext cx="679216" cy="365125"/>
          </a:xfrm>
        </p:spPr>
        <p:txBody>
          <a:bodyPr/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83135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6" grpId="0" animBg="1"/>
      <p:bldP spid="19" grpId="0" animBg="1"/>
      <p:bldP spid="25" grpId="0"/>
      <p:bldP spid="26" grpId="0"/>
      <p:bldP spid="27" grpId="0"/>
      <p:bldP spid="30" grpId="0"/>
      <p:bldP spid="33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06D50B5C-1601-204E-AEF6-0C5CAFDEE0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29174" y="2230102"/>
            <a:ext cx="5101094" cy="2974958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9816E2-D49F-F74A-86D0-609765B91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16758"/>
          </a:xfrm>
        </p:spPr>
        <p:txBody>
          <a:bodyPr>
            <a:noAutofit/>
          </a:bodyPr>
          <a:lstStyle/>
          <a:p>
            <a:r>
              <a:rPr lang="en-US" sz="2400" b="1" dirty="0"/>
              <a:t>Benefit of early detection – increased margin of safety – the question is how?</a:t>
            </a:r>
          </a:p>
        </p:txBody>
      </p:sp>
      <p:sp>
        <p:nvSpPr>
          <p:cNvPr id="8" name="Triangle 7">
            <a:extLst>
              <a:ext uri="{FF2B5EF4-FFF2-40B4-BE49-F238E27FC236}">
                <a16:creationId xmlns:a16="http://schemas.microsoft.com/office/drawing/2014/main" id="{609D02A6-53F6-9A44-AEBE-47C6D0D668A3}"/>
              </a:ext>
            </a:extLst>
          </p:cNvPr>
          <p:cNvSpPr/>
          <p:nvPr/>
        </p:nvSpPr>
        <p:spPr>
          <a:xfrm>
            <a:off x="6468401" y="1750641"/>
            <a:ext cx="98612" cy="10757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531736-6037-474A-94C1-D19E6D68FE7B}"/>
              </a:ext>
            </a:extLst>
          </p:cNvPr>
          <p:cNvSpPr txBox="1"/>
          <p:nvPr/>
        </p:nvSpPr>
        <p:spPr>
          <a:xfrm>
            <a:off x="6680801" y="1397478"/>
            <a:ext cx="37753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C7n8, experimentally proved, </a:t>
            </a:r>
          </a:p>
          <a:p>
            <a:r>
              <a:rPr lang="en-US" sz="2000" b="1" u="sng" dirty="0"/>
              <a:t>as large as 2500 </a:t>
            </a:r>
            <a:r>
              <a:rPr lang="en-US" sz="2000" b="1" u="sng" dirty="0" err="1"/>
              <a:t>ms</a:t>
            </a:r>
            <a:r>
              <a:rPr lang="en-US" sz="2000" b="1" dirty="0" err="1"/>
              <a:t>.</a:t>
            </a:r>
            <a:endParaRPr lang="en-US" sz="2000" b="1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842619A-2A21-2F4C-AC89-61ADDD0D0FA1}"/>
              </a:ext>
            </a:extLst>
          </p:cNvPr>
          <p:cNvCxnSpPr>
            <a:cxnSpLocks/>
          </p:cNvCxnSpPr>
          <p:nvPr/>
        </p:nvCxnSpPr>
        <p:spPr>
          <a:xfrm flipV="1">
            <a:off x="6515540" y="1951714"/>
            <a:ext cx="0" cy="3626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8F87954-4F9F-FE44-8E83-FEB429710850}"/>
              </a:ext>
            </a:extLst>
          </p:cNvPr>
          <p:cNvSpPr txBox="1">
            <a:spLocks/>
          </p:cNvSpPr>
          <p:nvPr/>
        </p:nvSpPr>
        <p:spPr>
          <a:xfrm>
            <a:off x="6090511" y="861781"/>
            <a:ext cx="5092539" cy="4770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2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579288C-E952-A842-8A91-ECD64D561FFB}"/>
              </a:ext>
            </a:extLst>
          </p:cNvPr>
          <p:cNvSpPr/>
          <p:nvPr/>
        </p:nvSpPr>
        <p:spPr>
          <a:xfrm>
            <a:off x="1524889" y="4564537"/>
            <a:ext cx="545598" cy="604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71C0E1F-CC42-B943-9164-CD69C94E0239}"/>
              </a:ext>
            </a:extLst>
          </p:cNvPr>
          <p:cNvSpPr/>
          <p:nvPr/>
        </p:nvSpPr>
        <p:spPr>
          <a:xfrm>
            <a:off x="2544218" y="2445905"/>
            <a:ext cx="1509626" cy="646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80A3D5-132B-8F4B-B50D-F0D2C1420A59}"/>
              </a:ext>
            </a:extLst>
          </p:cNvPr>
          <p:cNvSpPr txBox="1"/>
          <p:nvPr/>
        </p:nvSpPr>
        <p:spPr>
          <a:xfrm>
            <a:off x="2257643" y="4404496"/>
            <a:ext cx="2230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uench detection star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C72D3D-30E6-D04D-9AD9-B933394B4A05}"/>
              </a:ext>
            </a:extLst>
          </p:cNvPr>
          <p:cNvSpPr txBox="1"/>
          <p:nvPr/>
        </p:nvSpPr>
        <p:spPr>
          <a:xfrm>
            <a:off x="3900754" y="2577474"/>
            <a:ext cx="11544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Quench </a:t>
            </a:r>
          </a:p>
          <a:p>
            <a:r>
              <a:rPr lang="en-US" sz="1600" b="1" dirty="0"/>
              <a:t>detection </a:t>
            </a:r>
          </a:p>
          <a:p>
            <a:r>
              <a:rPr lang="en-US" sz="1600" b="1" dirty="0"/>
              <a:t>made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E89B921-9420-7943-B70E-94B58CF17C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8489" y="2698307"/>
            <a:ext cx="5259094" cy="3067104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6DC16814-32C5-A94C-A470-085FB4877268}"/>
              </a:ext>
            </a:extLst>
          </p:cNvPr>
          <p:cNvGrpSpPr/>
          <p:nvPr/>
        </p:nvGrpSpPr>
        <p:grpSpPr>
          <a:xfrm>
            <a:off x="6822873" y="4042101"/>
            <a:ext cx="3223244" cy="1116000"/>
            <a:chOff x="6440356" y="4276800"/>
            <a:chExt cx="3223244" cy="111600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D469AA5-94D5-7744-97A4-1A3C22CFB456}"/>
                </a:ext>
              </a:extLst>
            </p:cNvPr>
            <p:cNvSpPr txBox="1"/>
            <p:nvPr/>
          </p:nvSpPr>
          <p:spPr>
            <a:xfrm>
              <a:off x="8125244" y="4784623"/>
              <a:ext cx="1404552" cy="338554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Lose margin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397DB86-2930-F44E-B89F-08F2A2804DF6}"/>
                </a:ext>
              </a:extLst>
            </p:cNvPr>
            <p:cNvCxnSpPr>
              <a:cxnSpLocks/>
            </p:cNvCxnSpPr>
            <p:nvPr/>
          </p:nvCxnSpPr>
          <p:spPr>
            <a:xfrm>
              <a:off x="6440356" y="4281600"/>
              <a:ext cx="370844" cy="384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49FB9E8-515E-984F-959A-1E419C430654}"/>
                </a:ext>
              </a:extLst>
            </p:cNvPr>
            <p:cNvCxnSpPr>
              <a:cxnSpLocks/>
            </p:cNvCxnSpPr>
            <p:nvPr/>
          </p:nvCxnSpPr>
          <p:spPr>
            <a:xfrm>
              <a:off x="6787156" y="4290000"/>
              <a:ext cx="585644" cy="59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DB750E7-6ABA-B847-A774-4F3B801AD12A}"/>
                </a:ext>
              </a:extLst>
            </p:cNvPr>
            <p:cNvCxnSpPr>
              <a:cxnSpLocks/>
            </p:cNvCxnSpPr>
            <p:nvPr/>
          </p:nvCxnSpPr>
          <p:spPr>
            <a:xfrm>
              <a:off x="7191556" y="4291200"/>
              <a:ext cx="786044" cy="79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342F001-D836-0749-95FB-277857883685}"/>
                </a:ext>
              </a:extLst>
            </p:cNvPr>
            <p:cNvCxnSpPr>
              <a:cxnSpLocks/>
            </p:cNvCxnSpPr>
            <p:nvPr/>
          </p:nvCxnSpPr>
          <p:spPr>
            <a:xfrm>
              <a:off x="7610356" y="4299600"/>
              <a:ext cx="914444" cy="920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A270284-EAE5-B240-869A-67798A3D3CA7}"/>
                </a:ext>
              </a:extLst>
            </p:cNvPr>
            <p:cNvCxnSpPr>
              <a:cxnSpLocks/>
            </p:cNvCxnSpPr>
            <p:nvPr/>
          </p:nvCxnSpPr>
          <p:spPr>
            <a:xfrm>
              <a:off x="7971556" y="4300800"/>
              <a:ext cx="992444" cy="1012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8905FE2-A420-184A-97D7-F90F604E7E8C}"/>
                </a:ext>
              </a:extLst>
            </p:cNvPr>
            <p:cNvCxnSpPr>
              <a:cxnSpLocks/>
            </p:cNvCxnSpPr>
            <p:nvPr/>
          </p:nvCxnSpPr>
          <p:spPr>
            <a:xfrm>
              <a:off x="8361556" y="4294800"/>
              <a:ext cx="1063244" cy="109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1A2E94DA-B191-2F41-85AB-29943A4C9E95}"/>
                </a:ext>
              </a:extLst>
            </p:cNvPr>
            <p:cNvCxnSpPr>
              <a:cxnSpLocks/>
            </p:cNvCxnSpPr>
            <p:nvPr/>
          </p:nvCxnSpPr>
          <p:spPr>
            <a:xfrm>
              <a:off x="9077956" y="4276800"/>
              <a:ext cx="585644" cy="59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83D13A7-8682-4B4B-B766-A78B2BD55C9B}"/>
                </a:ext>
              </a:extLst>
            </p:cNvPr>
            <p:cNvCxnSpPr>
              <a:cxnSpLocks/>
            </p:cNvCxnSpPr>
            <p:nvPr/>
          </p:nvCxnSpPr>
          <p:spPr>
            <a:xfrm>
              <a:off x="8740756" y="4299600"/>
              <a:ext cx="786044" cy="799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5E87E77-B326-3949-861E-70CD0D7D7181}"/>
              </a:ext>
            </a:extLst>
          </p:cNvPr>
          <p:cNvGrpSpPr/>
          <p:nvPr/>
        </p:nvGrpSpPr>
        <p:grpSpPr>
          <a:xfrm>
            <a:off x="6550001" y="3366804"/>
            <a:ext cx="2526859" cy="555600"/>
            <a:chOff x="6177600" y="3672000"/>
            <a:chExt cx="2526859" cy="5556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3881184-1D4F-2F4E-8801-5AD351FAFF7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06356" y="3672000"/>
              <a:ext cx="72044" cy="73200"/>
            </a:xfrm>
            <a:prstGeom prst="line">
              <a:avLst/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7D4A56AB-02EE-C543-A16A-D17F749EF8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7600" y="3852000"/>
              <a:ext cx="216000" cy="201600"/>
            </a:xfrm>
            <a:prstGeom prst="line">
              <a:avLst/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582B070C-892E-5841-BCB7-8358D4065B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08400" y="4026000"/>
              <a:ext cx="216000" cy="201600"/>
            </a:xfrm>
            <a:prstGeom prst="line">
              <a:avLst/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48133080-71B0-EF40-92C2-0CA89D98F823}"/>
                </a:ext>
              </a:extLst>
            </p:cNvPr>
            <p:cNvSpPr txBox="1"/>
            <p:nvPr/>
          </p:nvSpPr>
          <p:spPr>
            <a:xfrm>
              <a:off x="6945644" y="3684223"/>
              <a:ext cx="1758815" cy="338554"/>
            </a:xfrm>
            <a:prstGeom prst="rect">
              <a:avLst/>
            </a:prstGeom>
            <a:solidFill>
              <a:srgbClr val="7030A0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Increase margin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7A31EAD-2E0D-9E4B-8219-E8D1FE90718A}"/>
                </a:ext>
              </a:extLst>
            </p:cNvPr>
            <p:cNvCxnSpPr/>
            <p:nvPr/>
          </p:nvCxnSpPr>
          <p:spPr>
            <a:xfrm flipH="1">
              <a:off x="6393600" y="3916800"/>
              <a:ext cx="496800" cy="122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FAA3B68A-ECE5-A649-8589-542D9F8E0835}"/>
              </a:ext>
            </a:extLst>
          </p:cNvPr>
          <p:cNvSpPr txBox="1"/>
          <p:nvPr/>
        </p:nvSpPr>
        <p:spPr>
          <a:xfrm>
            <a:off x="1794935" y="6380889"/>
            <a:ext cx="2252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nuscript in preparation.</a:t>
            </a:r>
          </a:p>
        </p:txBody>
      </p:sp>
      <p:sp>
        <p:nvSpPr>
          <p:cNvPr id="32" name="Slide Number Placeholder 3">
            <a:extLst>
              <a:ext uri="{FF2B5EF4-FFF2-40B4-BE49-F238E27FC236}">
                <a16:creationId xmlns:a16="http://schemas.microsoft.com/office/drawing/2014/main" id="{CA12EE36-824C-314E-9B46-C79CB72F2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02210" y="6360285"/>
            <a:ext cx="679216" cy="365125"/>
          </a:xfrm>
        </p:spPr>
        <p:txBody>
          <a:bodyPr/>
          <a:lstStyle/>
          <a:p>
            <a:r>
              <a:rPr lang="en-US" dirty="0"/>
              <a:t>6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18F35BD-5DDE-46CA-B0FB-6A187B69AD30}"/>
              </a:ext>
            </a:extLst>
          </p:cNvPr>
          <p:cNvSpPr txBox="1"/>
          <p:nvPr/>
        </p:nvSpPr>
        <p:spPr>
          <a:xfrm>
            <a:off x="7259446" y="5647287"/>
            <a:ext cx="3025187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Quench detection voltage (V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2F72C0C-E624-48A6-A4AC-6BD2ED5C3BAF}"/>
              </a:ext>
            </a:extLst>
          </p:cNvPr>
          <p:cNvSpPr txBox="1"/>
          <p:nvPr/>
        </p:nvSpPr>
        <p:spPr>
          <a:xfrm rot="16200000">
            <a:off x="5082994" y="4007853"/>
            <a:ext cx="1989647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Protection time (s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774E973-DC4D-489A-B5B3-E804C9B8F4F6}"/>
              </a:ext>
            </a:extLst>
          </p:cNvPr>
          <p:cNvSpPr txBox="1"/>
          <p:nvPr/>
        </p:nvSpPr>
        <p:spPr>
          <a:xfrm rot="16200000">
            <a:off x="-674594" y="3430679"/>
            <a:ext cx="2375971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Resistive voltage (mV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36A97CF-7C43-4820-BBBC-0BC98BDB1EB1}"/>
              </a:ext>
            </a:extLst>
          </p:cNvPr>
          <p:cNvSpPr txBox="1"/>
          <p:nvPr/>
        </p:nvSpPr>
        <p:spPr>
          <a:xfrm>
            <a:off x="2007281" y="5067252"/>
            <a:ext cx="1770036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Temperature (K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948DE174-C8C6-479D-BF3D-32166BC4B37D}"/>
              </a:ext>
            </a:extLst>
          </p:cNvPr>
          <p:cNvSpPr txBox="1"/>
          <p:nvPr/>
        </p:nvSpPr>
        <p:spPr>
          <a:xfrm>
            <a:off x="520542" y="1689500"/>
            <a:ext cx="4463081" cy="338554"/>
          </a:xfrm>
          <a:prstGeom prst="rect">
            <a:avLst/>
          </a:prstGeom>
          <a:solidFill>
            <a:schemeClr val="lt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Quench detection at current sharing region.</a:t>
            </a:r>
          </a:p>
        </p:txBody>
      </p:sp>
    </p:spTree>
    <p:extLst>
      <p:ext uri="{BB962C8B-B14F-4D97-AF65-F5344CB8AC3E}">
        <p14:creationId xmlns:p14="http://schemas.microsoft.com/office/powerpoint/2010/main" val="1661997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  <p:bldP spid="16" grpId="0"/>
      <p:bldP spid="40" grpId="0" animBg="1"/>
      <p:bldP spid="42" grpId="0" animBg="1"/>
      <p:bldP spid="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ench detection of HTS magnets beyond the methods established for LTS magnets – what do we ne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2431" y="1184274"/>
            <a:ext cx="6707119" cy="4301070"/>
          </a:xfrm>
        </p:spPr>
        <p:txBody>
          <a:bodyPr>
            <a:normAutofit fontScale="85000" lnSpcReduction="20000"/>
          </a:bodyPr>
          <a:lstStyle/>
          <a:p>
            <a:r>
              <a:rPr lang="en-US" sz="2000" b="1" dirty="0"/>
              <a:t>For HTS magnets, human brains can tell that a thermal runaway quench is coming if the magnet current continues to rise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fast </a:t>
            </a:r>
            <a:r>
              <a:rPr lang="en-US" sz="2000" dirty="0"/>
              <a:t>(discrimination at every </a:t>
            </a:r>
            <a:r>
              <a:rPr lang="en-US" sz="2000" b="1" dirty="0"/>
              <a:t>1 ms or smaller</a:t>
            </a:r>
            <a:r>
              <a:rPr lang="en-US" sz="2000" dirty="0"/>
              <a:t>) quench detection method capable of </a:t>
            </a:r>
            <a:r>
              <a:rPr lang="en-US" sz="2000" b="1" dirty="0"/>
              <a:t>reducing the rms noise to 100 </a:t>
            </a:r>
            <a:r>
              <a:rPr lang="en-US" sz="2000" b="1" dirty="0">
                <a:latin typeface="Symbol" panose="05050102010706020507" pitchFamily="18" charset="2"/>
              </a:rPr>
              <a:t>m</a:t>
            </a:r>
            <a:r>
              <a:rPr lang="en-US" sz="2000" b="1" dirty="0"/>
              <a:t>V </a:t>
            </a:r>
            <a:r>
              <a:rPr lang="en-US" sz="2000" dirty="0"/>
              <a:t>or less based on real-time digital signal processing algorithms or others simple to implement.</a:t>
            </a:r>
          </a:p>
          <a:p>
            <a:r>
              <a:rPr lang="en-US" sz="2000" dirty="0"/>
              <a:t>Such method should be </a:t>
            </a:r>
            <a:r>
              <a:rPr lang="en-US" sz="2000" b="1" dirty="0"/>
              <a:t>reliable</a:t>
            </a:r>
            <a:r>
              <a:rPr lang="en-US" sz="2000" dirty="0"/>
              <a:t> and can be implement on a hardware-in-the-loop platform like FPGA.</a:t>
            </a:r>
          </a:p>
          <a:p>
            <a:r>
              <a:rPr lang="en-US" sz="2000" dirty="0"/>
              <a:t>Such method should </a:t>
            </a:r>
            <a:r>
              <a:rPr lang="en-US" sz="2000" b="1" dirty="0"/>
              <a:t>work with all magnet operating scenarios </a:t>
            </a:r>
            <a:r>
              <a:rPr lang="en-US" sz="2000" dirty="0"/>
              <a:t>including current ramps up and down and holds. </a:t>
            </a:r>
          </a:p>
          <a:p>
            <a:r>
              <a:rPr lang="en-US" sz="2000" dirty="0"/>
              <a:t>Such method should have </a:t>
            </a:r>
            <a:r>
              <a:rPr lang="en-US" sz="2000" b="1" dirty="0"/>
              <a:t>a low rate of false alarms</a:t>
            </a:r>
            <a:r>
              <a:rPr lang="en-US" sz="2000" dirty="0"/>
              <a:t>. </a:t>
            </a:r>
          </a:p>
          <a:p>
            <a:r>
              <a:rPr lang="en-US" sz="2000" dirty="0"/>
              <a:t>Such method should be able to raise the margin of safety for protecting HTS magnets against thermal runaway quenches above the dogma established for LTS magnets. </a:t>
            </a:r>
          </a:p>
          <a:p>
            <a:r>
              <a:rPr lang="en-US" sz="2000" dirty="0"/>
              <a:t>Such method should be </a:t>
            </a:r>
            <a:r>
              <a:rPr lang="en-US" sz="2000" b="1" dirty="0"/>
              <a:t>verified with </a:t>
            </a:r>
            <a:r>
              <a:rPr lang="en-US" sz="2000" dirty="0"/>
              <a:t>practical HTS magnets with local voltage or temperature </a:t>
            </a:r>
            <a:r>
              <a:rPr lang="en-US" sz="2000" b="1" dirty="0"/>
              <a:t>measurements</a:t>
            </a:r>
            <a:r>
              <a:rPr lang="en-US" sz="2000" dirty="0"/>
              <a:t> at or near quench spots.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7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A26F47-9C4F-4BDC-4E6E-E7877FE859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182" y="1729330"/>
            <a:ext cx="4258506" cy="2710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2431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194BF-3788-BF3E-8739-CC808611B9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 #1: Noise spectrum and real time noise reduction applied to a test case A18 of the RC7n8 magn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71458-045D-6FAE-8AFD-755B06E13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8</a:t>
            </a:fld>
            <a:endParaRPr lang="en-US"/>
          </a:p>
        </p:txBody>
      </p:sp>
      <p:pic>
        <p:nvPicPr>
          <p:cNvPr id="10" name="Google Shape;149;g15a19a5a90a_0_9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138508" y="3888380"/>
            <a:ext cx="3661436" cy="23179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73" y="1143469"/>
            <a:ext cx="3618459" cy="230246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0857" y="3674329"/>
            <a:ext cx="4051143" cy="25777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42A057F-38AE-A894-FDCC-6ABF9AA9EE1E}"/>
              </a:ext>
            </a:extLst>
          </p:cNvPr>
          <p:cNvSpPr txBox="1"/>
          <p:nvPr/>
        </p:nvSpPr>
        <p:spPr>
          <a:xfrm>
            <a:off x="10166428" y="3315696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@1kHz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CCA76A-F2B8-2935-3BF1-4F032B6EDFA2}"/>
              </a:ext>
            </a:extLst>
          </p:cNvPr>
          <p:cNvSpPr txBox="1"/>
          <p:nvPr/>
        </p:nvSpPr>
        <p:spPr>
          <a:xfrm>
            <a:off x="2104202" y="4494680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@1kHz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D7B618A-D9AE-5DD2-5761-45ADD2D6732D}"/>
              </a:ext>
            </a:extLst>
          </p:cNvPr>
          <p:cNvSpPr txBox="1"/>
          <p:nvPr/>
        </p:nvSpPr>
        <p:spPr>
          <a:xfrm>
            <a:off x="4728709" y="1027791"/>
            <a:ext cx="66671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u="sng" dirty="0"/>
              <a:t>Front-end electronics</a:t>
            </a:r>
            <a:r>
              <a:rPr lang="en-US" sz="1800" b="1" dirty="0"/>
              <a:t>: Programmable gain amplifier and electronics for low-level measurements (signal conditioning) @ 1k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u="sng" dirty="0"/>
              <a:t>Followed by a smart unit</a:t>
            </a:r>
            <a:r>
              <a:rPr lang="en-US" sz="1800" b="1" dirty="0"/>
              <a:t>: </a:t>
            </a:r>
            <a:r>
              <a:rPr lang="en-US" sz="1800" b="1" dirty="0">
                <a:solidFill>
                  <a:srgbClr val="0000FF"/>
                </a:solidFill>
              </a:rPr>
              <a:t>real-time, fast digital signal processing + a simple detection algorithm</a:t>
            </a:r>
            <a:r>
              <a:rPr lang="en-US" sz="1800" b="1" dirty="0"/>
              <a:t>, and machine learning block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1" u="sng" dirty="0"/>
              <a:t>More than conventional QDS</a:t>
            </a:r>
            <a:r>
              <a:rPr lang="en-US" sz="1800" b="1" dirty="0"/>
              <a:t>: Monitoring and analyzing magnet behaviors, predicting and detecting quenches.</a:t>
            </a: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EEFBC3D9-4292-C19E-4F1E-0C88ABE64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0" y="3541551"/>
            <a:ext cx="4429163" cy="28187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76" y="3790272"/>
            <a:ext cx="2353440" cy="1497923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3105EA14-CDCB-84C0-D38F-01B9B292A24C}"/>
              </a:ext>
            </a:extLst>
          </p:cNvPr>
          <p:cNvSpPr/>
          <p:nvPr/>
        </p:nvSpPr>
        <p:spPr>
          <a:xfrm>
            <a:off x="3468029" y="3790272"/>
            <a:ext cx="670479" cy="20306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FFC0599D-8E4D-E2B0-2072-0372AD8147E3}"/>
              </a:ext>
            </a:extLst>
          </p:cNvPr>
          <p:cNvCxnSpPr/>
          <p:nvPr/>
        </p:nvCxnSpPr>
        <p:spPr>
          <a:xfrm flipH="1">
            <a:off x="3021980" y="4494680"/>
            <a:ext cx="4460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289D52E8-889B-589B-01F4-5BC4183C2AE8}"/>
              </a:ext>
            </a:extLst>
          </p:cNvPr>
          <p:cNvSpPr txBox="1"/>
          <p:nvPr/>
        </p:nvSpPr>
        <p:spPr>
          <a:xfrm>
            <a:off x="2690799" y="1924668"/>
            <a:ext cx="662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0A/s</a:t>
            </a:r>
          </a:p>
        </p:txBody>
      </p:sp>
    </p:spTree>
    <p:extLst>
      <p:ext uri="{BB962C8B-B14F-4D97-AF65-F5344CB8AC3E}">
        <p14:creationId xmlns:p14="http://schemas.microsoft.com/office/powerpoint/2010/main" val="302576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 #2: Generating quench detection logic with a simple algorithm operating real-time (per ms) on the processed data of A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FD46-0767-4F06-BF40-99E992A4F45C}" type="slidenum">
              <a:rPr lang="en-US" smtClean="0"/>
              <a:t>9</a:t>
            </a:fld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F3A7790-787D-7AE2-95F4-FB996E467EAE}"/>
              </a:ext>
            </a:extLst>
          </p:cNvPr>
          <p:cNvSpPr txBox="1"/>
          <p:nvPr/>
        </p:nvSpPr>
        <p:spPr>
          <a:xfrm>
            <a:off x="3457348" y="5031290"/>
            <a:ext cx="1401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Time = 0 s</a:t>
            </a:r>
          </a:p>
          <a:p>
            <a:r>
              <a:rPr lang="en-US" sz="1600" b="1" dirty="0">
                <a:solidFill>
                  <a:srgbClr val="C00000"/>
                </a:solidFill>
              </a:rPr>
              <a:t>SCR opened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586B7CE-1279-D257-1F02-7874E2380AEF}"/>
              </a:ext>
            </a:extLst>
          </p:cNvPr>
          <p:cNvCxnSpPr/>
          <p:nvPr/>
        </p:nvCxnSpPr>
        <p:spPr>
          <a:xfrm flipV="1">
            <a:off x="4242255" y="4798835"/>
            <a:ext cx="0" cy="2041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Content Placeholder 4">
            <a:extLst>
              <a:ext uri="{FF2B5EF4-FFF2-40B4-BE49-F238E27FC236}">
                <a16:creationId xmlns:a16="http://schemas.microsoft.com/office/drawing/2014/main" id="{3C3FC4BF-0B3E-B3CD-58DC-3A28928DC8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09" y="1861223"/>
            <a:ext cx="4495364" cy="2860448"/>
          </a:xfr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6D2741D-D1CB-90A1-C1C9-3C553842F5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3258" y="1028700"/>
            <a:ext cx="4236911" cy="26959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24194E-9B1D-A3FF-6B47-7B3B65B85CD9}"/>
              </a:ext>
            </a:extLst>
          </p:cNvPr>
          <p:cNvSpPr txBox="1"/>
          <p:nvPr/>
        </p:nvSpPr>
        <p:spPr>
          <a:xfrm>
            <a:off x="6723529" y="1714500"/>
            <a:ext cx="18473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1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0D312D-AB48-BA65-E60B-C1E3429938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503" y="3912776"/>
            <a:ext cx="4156666" cy="2644931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C200923-3592-AE56-EAE4-F11445104D2B}"/>
              </a:ext>
            </a:extLst>
          </p:cNvPr>
          <p:cNvCxnSpPr/>
          <p:nvPr/>
        </p:nvCxnSpPr>
        <p:spPr>
          <a:xfrm>
            <a:off x="8908676" y="5161767"/>
            <a:ext cx="860612" cy="67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93FAB46-72F9-3C8C-E9A3-698C114767DD}"/>
              </a:ext>
            </a:extLst>
          </p:cNvPr>
          <p:cNvSpPr txBox="1"/>
          <p:nvPr/>
        </p:nvSpPr>
        <p:spPr>
          <a:xfrm>
            <a:off x="8908676" y="4723513"/>
            <a:ext cx="2741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o ambiguity after </a:t>
            </a:r>
            <a:r>
              <a:rPr lang="en-US" sz="1600" b="1" dirty="0">
                <a:solidFill>
                  <a:srgbClr val="0000FF"/>
                </a:solidFill>
              </a:rPr>
              <a:t>-2.652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561920F-5F4A-18E2-08CA-BBFE9C780325}"/>
              </a:ext>
            </a:extLst>
          </p:cNvPr>
          <p:cNvCxnSpPr/>
          <p:nvPr/>
        </p:nvCxnSpPr>
        <p:spPr>
          <a:xfrm flipV="1">
            <a:off x="6574970" y="5105400"/>
            <a:ext cx="2188030" cy="2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8030FC6-AD66-4B9A-A735-C703AD5BB5CB}"/>
              </a:ext>
            </a:extLst>
          </p:cNvPr>
          <p:cNvSpPr txBox="1"/>
          <p:nvPr/>
        </p:nvSpPr>
        <p:spPr>
          <a:xfrm>
            <a:off x="6574970" y="4506447"/>
            <a:ext cx="2099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false detection to -3.096 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030FC6-AD66-4B9A-A735-C703AD5BB5CB}"/>
              </a:ext>
            </a:extLst>
          </p:cNvPr>
          <p:cNvSpPr txBox="1"/>
          <p:nvPr/>
        </p:nvSpPr>
        <p:spPr>
          <a:xfrm>
            <a:off x="6961659" y="1597288"/>
            <a:ext cx="2619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No false detection from </a:t>
            </a:r>
          </a:p>
          <a:p>
            <a:r>
              <a:rPr lang="en-US" sz="1600" b="1" dirty="0"/>
              <a:t>-1000 s to -3.096 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561920F-5F4A-18E2-08CA-BBFE9C780325}"/>
              </a:ext>
            </a:extLst>
          </p:cNvPr>
          <p:cNvCxnSpPr/>
          <p:nvPr/>
        </p:nvCxnSpPr>
        <p:spPr>
          <a:xfrm>
            <a:off x="6455799" y="2232674"/>
            <a:ext cx="3236841" cy="48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E533B33-3579-22FB-190C-8ACD08058065}"/>
              </a:ext>
            </a:extLst>
          </p:cNvPr>
          <p:cNvSpPr txBox="1"/>
          <p:nvPr/>
        </p:nvSpPr>
        <p:spPr>
          <a:xfrm>
            <a:off x="7261845" y="5718915"/>
            <a:ext cx="63060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/>
              <a:t>Old </a:t>
            </a:r>
            <a:r>
              <a:rPr lang="en-US" b="1" u="sng" dirty="0">
                <a:solidFill>
                  <a:srgbClr val="C00000"/>
                </a:solidFill>
              </a:rPr>
              <a:t>MIITS predicts 180 </a:t>
            </a:r>
            <a:r>
              <a:rPr lang="en-US" b="1" u="sng" dirty="0" err="1">
                <a:solidFill>
                  <a:srgbClr val="C00000"/>
                </a:solidFill>
              </a:rPr>
              <a:t>ms</a:t>
            </a:r>
            <a:r>
              <a:rPr lang="en-US" b="1" u="sng" dirty="0">
                <a:solidFill>
                  <a:srgbClr val="C00000"/>
                </a:solidFill>
              </a:rPr>
              <a:t> </a:t>
            </a:r>
            <a:r>
              <a:rPr lang="en-US" b="1" u="sng" dirty="0"/>
              <a:t>is what we have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8D3BC6-510F-5B9C-1368-E17F9B8D1D2C}"/>
              </a:ext>
            </a:extLst>
          </p:cNvPr>
          <p:cNvSpPr txBox="1"/>
          <p:nvPr/>
        </p:nvSpPr>
        <p:spPr>
          <a:xfrm>
            <a:off x="1140780" y="3670604"/>
            <a:ext cx="3552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Staircase run with 30A/s ramp rate</a:t>
            </a:r>
          </a:p>
        </p:txBody>
      </p:sp>
    </p:spTree>
    <p:extLst>
      <p:ext uri="{BB962C8B-B14F-4D97-AF65-F5344CB8AC3E}">
        <p14:creationId xmlns:p14="http://schemas.microsoft.com/office/powerpoint/2010/main" val="2252663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4_ATAP Blue Footer">
  <a:themeElements>
    <a:clrScheme name="ATAP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1</TotalTime>
  <Words>2273</Words>
  <Application>Microsoft Office PowerPoint</Application>
  <PresentationFormat>Widescreen</PresentationFormat>
  <Paragraphs>337</Paragraphs>
  <Slides>2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SimSun</vt:lpstr>
      <vt:lpstr>Calibri</vt:lpstr>
      <vt:lpstr>Times New Roman</vt:lpstr>
      <vt:lpstr>Symbol</vt:lpstr>
      <vt:lpstr>Courier New</vt:lpstr>
      <vt:lpstr>Franklin Gothic Book</vt:lpstr>
      <vt:lpstr>Libre Franklin</vt:lpstr>
      <vt:lpstr>-apple-system</vt:lpstr>
      <vt:lpstr>Arial</vt:lpstr>
      <vt:lpstr>Cambria Math</vt:lpstr>
      <vt:lpstr>4_ATAP Blue Footer</vt:lpstr>
      <vt:lpstr>Equation</vt:lpstr>
      <vt:lpstr>Graph</vt:lpstr>
      <vt:lpstr>PowerPoint Presentation</vt:lpstr>
      <vt:lpstr>Two magnets, their quench protection, what is the margin of safety for them, how to further improve?</vt:lpstr>
      <vt:lpstr>Quench protection and the MIITS method for estimating the margin of safety, applied as if it was a LTS magnet</vt:lpstr>
      <vt:lpstr>A revised MIITS method for HTS magnets and implications</vt:lpstr>
      <vt:lpstr>Back to the margin of safety question</vt:lpstr>
      <vt:lpstr>Benefit of early detection – increased margin of safety – the question is how?</vt:lpstr>
      <vt:lpstr>Quench detection of HTS magnets beyond the methods established for LTS magnets – what do we need?</vt:lpstr>
      <vt:lpstr>Step #1: Noise spectrum and real time noise reduction applied to a test case A18 of the RC7n8 magnet</vt:lpstr>
      <vt:lpstr>Step #2: Generating quench detection logic with a simple algorithm operating real-time (per ms) on the processed data of A18</vt:lpstr>
      <vt:lpstr>Two other cases – ramp I at 30 A/s, ramp II at 200 A/s</vt:lpstr>
      <vt:lpstr>The case of CCT magnet BIN5c1, a more difficult to handle magnet </vt:lpstr>
      <vt:lpstr>Quench detection logic as the result of a simple algorithm operating real time on the processed signal on CCT BIN5c1 dipole magnet – 10A/s case</vt:lpstr>
      <vt:lpstr>Machine learning potentially enables automatic and smart learning</vt:lpstr>
      <vt:lpstr>summary</vt:lpstr>
      <vt:lpstr>What is next?</vt:lpstr>
      <vt:lpstr>However, things do not entirely add up, do they? Then why?</vt:lpstr>
      <vt:lpstr>Let’s examine an 1D superconductor quench simulation of an HTS conductor</vt:lpstr>
      <vt:lpstr>Let’s look at a longer piece (18 m)</vt:lpstr>
      <vt:lpstr>Verification of the simulation provided by an experiment - sample</vt:lpstr>
      <vt:lpstr>Verification of the simulation provided by an experiment - results</vt:lpstr>
      <vt:lpstr>Then back at this question and add a bit statistics in.</vt:lpstr>
      <vt:lpstr>Monte Carlo experiment:   Screening and sensitivity analysis that shows the effect of n-value</vt:lpstr>
      <vt:lpstr>What have we learned?</vt:lpstr>
      <vt:lpstr>Apply the same perspective with another angle – the short sample limit of your HTS magnets</vt:lpstr>
      <vt:lpstr>Practical magnets – can you guess which coil quenched?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eid05</dc:creator>
  <cp:lastModifiedBy>Tengming Shen</cp:lastModifiedBy>
  <cp:revision>508</cp:revision>
  <dcterms:created xsi:type="dcterms:W3CDTF">2015-07-10T17:44:33Z</dcterms:created>
  <dcterms:modified xsi:type="dcterms:W3CDTF">2023-03-22T13:11:37Z</dcterms:modified>
</cp:coreProperties>
</file>